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5A7F9520" w14:textId="487C44AD" w:rsidR="0094039B" w:rsidRPr="00BC6B54" w:rsidRDefault="00212C05" w:rsidP="00BC6B54">
      <w:pPr>
        <w:jc w:val="center"/>
        <w:rPr>
          <w:rFonts w:ascii="Caladea" w:hAnsi="Caladea"/>
          <w:b/>
          <w:bCs/>
          <w:sz w:val="32"/>
          <w:szCs w:val="32"/>
        </w:rPr>
      </w:pPr>
      <w:r w:rsidRPr="00BC6B54">
        <w:rPr>
          <w:rFonts w:ascii="Caladea" w:hAnsi="Caladea"/>
          <w:b/>
          <w:bCs/>
          <w:sz w:val="32"/>
          <w:szCs w:val="32"/>
        </w:rPr>
        <w:t>Use case “View Bike in Station”</w:t>
      </w:r>
    </w:p>
    <w:p w14:paraId="62637524" w14:textId="49318AAD" w:rsidR="00212C05" w:rsidRPr="00BC6B54" w:rsidRDefault="00212C05" w:rsidP="003F77B5">
      <w:pPr>
        <w:pStyle w:val="ListParagraph"/>
        <w:numPr>
          <w:ilvl w:val="0"/>
          <w:numId w:val="2"/>
        </w:numPr>
        <w:rPr>
          <w:rFonts w:ascii="Caladea" w:hAnsi="Caladea"/>
          <w:b/>
          <w:bCs/>
          <w:sz w:val="28"/>
          <w:szCs w:val="28"/>
        </w:rPr>
      </w:pPr>
      <w:r w:rsidRPr="00BC6B54">
        <w:rPr>
          <w:rFonts w:ascii="Caladea" w:hAnsi="Caladea"/>
          <w:b/>
          <w:bCs/>
          <w:sz w:val="28"/>
          <w:szCs w:val="28"/>
        </w:rPr>
        <w:t>Use case code</w:t>
      </w:r>
    </w:p>
    <w:p w14:paraId="0CA1F2E1" w14:textId="2FA1D7AB" w:rsidR="00BC6B54" w:rsidRPr="003908E6" w:rsidRDefault="00BC6B54" w:rsidP="003908E6">
      <w:pPr>
        <w:pStyle w:val="ListParagraph"/>
        <w:rPr>
          <w:rFonts w:ascii="Caladea" w:hAnsi="Caladea"/>
          <w:sz w:val="26"/>
          <w:szCs w:val="26"/>
        </w:rPr>
      </w:pPr>
      <w:r w:rsidRPr="00BC6B54">
        <w:rPr>
          <w:rFonts w:ascii="Caladea" w:hAnsi="Caladea"/>
          <w:sz w:val="26"/>
          <w:szCs w:val="26"/>
        </w:rPr>
        <w:t>UC00</w:t>
      </w:r>
      <w:r w:rsidR="009624E2">
        <w:rPr>
          <w:rFonts w:ascii="Caladea" w:hAnsi="Caladea"/>
          <w:sz w:val="26"/>
          <w:szCs w:val="26"/>
        </w:rPr>
        <w:t>4</w:t>
      </w:r>
    </w:p>
    <w:p w14:paraId="49CA6D44" w14:textId="0CEB6DC7" w:rsidR="00212C05" w:rsidRPr="00BC6B54" w:rsidRDefault="00212C05" w:rsidP="003F77B5">
      <w:pPr>
        <w:pStyle w:val="ListParagraph"/>
        <w:numPr>
          <w:ilvl w:val="0"/>
          <w:numId w:val="2"/>
        </w:numPr>
        <w:rPr>
          <w:rFonts w:ascii="Caladea" w:hAnsi="Caladea"/>
          <w:b/>
          <w:bCs/>
          <w:sz w:val="28"/>
          <w:szCs w:val="28"/>
        </w:rPr>
      </w:pPr>
      <w:r w:rsidRPr="00BC6B54">
        <w:rPr>
          <w:rFonts w:ascii="Caladea" w:hAnsi="Caladea"/>
          <w:b/>
          <w:bCs/>
          <w:sz w:val="28"/>
          <w:szCs w:val="28"/>
        </w:rPr>
        <w:t>Brief Description</w:t>
      </w:r>
    </w:p>
    <w:p w14:paraId="3EDF218B" w14:textId="13DD97F5" w:rsidR="003F77B5" w:rsidRPr="003908E6" w:rsidRDefault="003F77B5" w:rsidP="003908E6">
      <w:pPr>
        <w:pStyle w:val="ListParagraph"/>
        <w:rPr>
          <w:rFonts w:ascii="Caladea" w:hAnsi="Caladea"/>
          <w:sz w:val="26"/>
          <w:szCs w:val="26"/>
        </w:rPr>
      </w:pPr>
      <w:r w:rsidRPr="00BC6B54">
        <w:rPr>
          <w:rFonts w:ascii="Caladea" w:hAnsi="Caladea"/>
          <w:sz w:val="26"/>
          <w:szCs w:val="26"/>
        </w:rPr>
        <w:t>This use case describes the interactions between the EcoBikeRental software with the customer when customer view bike in station.</w:t>
      </w:r>
    </w:p>
    <w:p w14:paraId="45D81753" w14:textId="07379C7A" w:rsidR="003F77B5" w:rsidRPr="00BC6B54" w:rsidRDefault="003F77B5" w:rsidP="003F77B5">
      <w:pPr>
        <w:pStyle w:val="ListParagraph"/>
        <w:numPr>
          <w:ilvl w:val="0"/>
          <w:numId w:val="2"/>
        </w:numPr>
        <w:rPr>
          <w:rFonts w:ascii="Caladea" w:hAnsi="Caladea"/>
          <w:b/>
          <w:bCs/>
          <w:sz w:val="28"/>
          <w:szCs w:val="28"/>
        </w:rPr>
      </w:pPr>
      <w:r w:rsidRPr="00BC6B54">
        <w:rPr>
          <w:rFonts w:ascii="Caladea" w:hAnsi="Caladea"/>
          <w:b/>
          <w:bCs/>
          <w:sz w:val="28"/>
          <w:szCs w:val="28"/>
        </w:rPr>
        <w:t>Actors</w:t>
      </w:r>
    </w:p>
    <w:p w14:paraId="7B7AA8B1" w14:textId="206FEC1A" w:rsidR="003F77B5" w:rsidRPr="003908E6" w:rsidRDefault="003F77B5" w:rsidP="003908E6">
      <w:pPr>
        <w:pStyle w:val="ListParagraph"/>
        <w:rPr>
          <w:rFonts w:ascii="Caladea" w:hAnsi="Caladea"/>
          <w:b/>
          <w:bCs/>
          <w:sz w:val="26"/>
          <w:szCs w:val="26"/>
        </w:rPr>
      </w:pPr>
      <w:r w:rsidRPr="00BC6B54">
        <w:rPr>
          <w:rFonts w:ascii="Caladea" w:hAnsi="Caladea"/>
          <w:b/>
          <w:bCs/>
          <w:sz w:val="26"/>
          <w:szCs w:val="26"/>
        </w:rPr>
        <w:t>3.1 Customer</w:t>
      </w:r>
    </w:p>
    <w:p w14:paraId="690AA511" w14:textId="3069A558" w:rsidR="003F77B5" w:rsidRPr="00BC6B54" w:rsidRDefault="003F77B5" w:rsidP="003F77B5">
      <w:pPr>
        <w:pStyle w:val="ListParagraph"/>
        <w:numPr>
          <w:ilvl w:val="0"/>
          <w:numId w:val="2"/>
        </w:numPr>
        <w:rPr>
          <w:rFonts w:ascii="Caladea" w:hAnsi="Caladea"/>
          <w:b/>
          <w:bCs/>
          <w:sz w:val="28"/>
          <w:szCs w:val="28"/>
        </w:rPr>
      </w:pPr>
      <w:r w:rsidRPr="00BC6B54">
        <w:rPr>
          <w:rFonts w:ascii="Caladea" w:hAnsi="Caladea"/>
          <w:b/>
          <w:bCs/>
          <w:sz w:val="28"/>
          <w:szCs w:val="28"/>
        </w:rPr>
        <w:t>Preconditions</w:t>
      </w:r>
    </w:p>
    <w:p w14:paraId="5FF90153" w14:textId="2AF1BEB0" w:rsidR="00FD7228" w:rsidRPr="00BC6B54" w:rsidRDefault="00FD7228" w:rsidP="00BC6B54">
      <w:pPr>
        <w:pStyle w:val="ListParagraph"/>
        <w:numPr>
          <w:ilvl w:val="0"/>
          <w:numId w:val="7"/>
        </w:numPr>
        <w:rPr>
          <w:rFonts w:ascii="Caladea" w:hAnsi="Caladea"/>
          <w:sz w:val="26"/>
          <w:szCs w:val="26"/>
        </w:rPr>
      </w:pPr>
      <w:r w:rsidRPr="00BC6B54">
        <w:rPr>
          <w:rFonts w:ascii="Caladea" w:hAnsi="Caladea"/>
          <w:sz w:val="26"/>
          <w:szCs w:val="26"/>
        </w:rPr>
        <w:t>No</w:t>
      </w:r>
    </w:p>
    <w:p w14:paraId="65B45E00" w14:textId="3E88E2F9" w:rsidR="003F77B5" w:rsidRPr="00BC6B54" w:rsidRDefault="003F77B5" w:rsidP="003F77B5">
      <w:pPr>
        <w:pStyle w:val="ListParagraph"/>
        <w:numPr>
          <w:ilvl w:val="0"/>
          <w:numId w:val="2"/>
        </w:numPr>
        <w:rPr>
          <w:rFonts w:ascii="Caladea" w:hAnsi="Caladea"/>
          <w:b/>
          <w:bCs/>
          <w:sz w:val="28"/>
          <w:szCs w:val="28"/>
        </w:rPr>
      </w:pPr>
      <w:r w:rsidRPr="00BC6B54">
        <w:rPr>
          <w:rFonts w:ascii="Caladea" w:hAnsi="Caladea"/>
          <w:b/>
          <w:bCs/>
          <w:sz w:val="28"/>
          <w:szCs w:val="28"/>
        </w:rPr>
        <w:t>Basic Flow of Events</w:t>
      </w:r>
    </w:p>
    <w:p w14:paraId="24783FF4" w14:textId="685C85E0" w:rsidR="00FD7228" w:rsidRPr="00BC6B54" w:rsidRDefault="00FD7228" w:rsidP="00FD7228">
      <w:pPr>
        <w:pStyle w:val="ListParagraph"/>
        <w:numPr>
          <w:ilvl w:val="0"/>
          <w:numId w:val="3"/>
        </w:numPr>
        <w:rPr>
          <w:rFonts w:ascii="Caladea" w:hAnsi="Caladea"/>
          <w:sz w:val="26"/>
          <w:szCs w:val="26"/>
        </w:rPr>
      </w:pPr>
      <w:r w:rsidRPr="00BC6B54">
        <w:rPr>
          <w:rFonts w:ascii="Caladea" w:hAnsi="Caladea"/>
          <w:sz w:val="26"/>
          <w:szCs w:val="26"/>
        </w:rPr>
        <w:t>System displays the location of customer and the location of nearby station on a map.</w:t>
      </w:r>
    </w:p>
    <w:p w14:paraId="332855A1" w14:textId="269F6AE3" w:rsidR="00FD7228" w:rsidRPr="00BC6B54" w:rsidRDefault="00FD7228" w:rsidP="00FD7228">
      <w:pPr>
        <w:pStyle w:val="ListParagraph"/>
        <w:numPr>
          <w:ilvl w:val="0"/>
          <w:numId w:val="3"/>
        </w:numPr>
        <w:rPr>
          <w:rFonts w:ascii="Caladea" w:hAnsi="Caladea"/>
          <w:sz w:val="26"/>
          <w:szCs w:val="26"/>
        </w:rPr>
      </w:pPr>
      <w:r w:rsidRPr="00BC6B54">
        <w:rPr>
          <w:rFonts w:ascii="Caladea" w:hAnsi="Caladea"/>
          <w:sz w:val="26"/>
          <w:szCs w:val="26"/>
        </w:rPr>
        <w:t>Customer select one station on a map or search name of station.</w:t>
      </w:r>
    </w:p>
    <w:p w14:paraId="1B421EE3" w14:textId="4CD43BE3" w:rsidR="006B58B4" w:rsidRPr="00BC6B54" w:rsidRDefault="006B58B4" w:rsidP="00FD7228">
      <w:pPr>
        <w:pStyle w:val="ListParagraph"/>
        <w:numPr>
          <w:ilvl w:val="0"/>
          <w:numId w:val="3"/>
        </w:numPr>
        <w:rPr>
          <w:rFonts w:ascii="Caladea" w:hAnsi="Caladea"/>
          <w:sz w:val="26"/>
          <w:szCs w:val="26"/>
        </w:rPr>
      </w:pPr>
      <w:r w:rsidRPr="00BC6B54">
        <w:rPr>
          <w:rFonts w:ascii="Caladea" w:hAnsi="Caladea"/>
          <w:sz w:val="26"/>
          <w:szCs w:val="26"/>
        </w:rPr>
        <w:t>System checks if the name of station exists or doesn’t exist.</w:t>
      </w:r>
    </w:p>
    <w:p w14:paraId="081BB7E5" w14:textId="77BECC87" w:rsidR="00DA1ED9" w:rsidRPr="00BC6B54" w:rsidRDefault="00FD7228" w:rsidP="00DA1ED9">
      <w:pPr>
        <w:pStyle w:val="ListParagraph"/>
        <w:numPr>
          <w:ilvl w:val="0"/>
          <w:numId w:val="3"/>
        </w:numPr>
        <w:rPr>
          <w:rFonts w:ascii="Caladea" w:hAnsi="Caladea"/>
          <w:sz w:val="26"/>
          <w:szCs w:val="26"/>
        </w:rPr>
      </w:pPr>
      <w:r w:rsidRPr="00BC6B54">
        <w:rPr>
          <w:rFonts w:ascii="Caladea" w:hAnsi="Caladea"/>
          <w:sz w:val="26"/>
          <w:szCs w:val="26"/>
        </w:rPr>
        <w:t>System displays station’s information</w:t>
      </w:r>
      <w:r w:rsidR="00DA1ED9" w:rsidRPr="00BC6B54">
        <w:rPr>
          <w:rFonts w:ascii="Caladea" w:hAnsi="Caladea"/>
          <w:sz w:val="26"/>
          <w:szCs w:val="26"/>
        </w:rPr>
        <w:t>.</w:t>
      </w:r>
    </w:p>
    <w:p w14:paraId="22270BB2" w14:textId="6DB944CF" w:rsidR="00DA1ED9" w:rsidRPr="00BC6B54" w:rsidRDefault="00DA1ED9" w:rsidP="00DA1ED9">
      <w:pPr>
        <w:pStyle w:val="ListParagraph"/>
        <w:numPr>
          <w:ilvl w:val="0"/>
          <w:numId w:val="3"/>
        </w:numPr>
        <w:rPr>
          <w:rFonts w:ascii="Caladea" w:hAnsi="Caladea"/>
          <w:sz w:val="26"/>
          <w:szCs w:val="26"/>
        </w:rPr>
      </w:pPr>
      <w:r w:rsidRPr="00BC6B54">
        <w:rPr>
          <w:rFonts w:ascii="Caladea" w:hAnsi="Caladea"/>
          <w:sz w:val="26"/>
          <w:szCs w:val="26"/>
        </w:rPr>
        <w:t>Customer view information of bike in station.</w:t>
      </w:r>
    </w:p>
    <w:p w14:paraId="682A14AA" w14:textId="0030250B" w:rsidR="00DA1ED9" w:rsidRPr="00BC6B54" w:rsidRDefault="00DA1ED9" w:rsidP="00DA1ED9">
      <w:pPr>
        <w:pStyle w:val="ListParagraph"/>
        <w:numPr>
          <w:ilvl w:val="0"/>
          <w:numId w:val="2"/>
        </w:numPr>
        <w:rPr>
          <w:rFonts w:ascii="Caladea" w:hAnsi="Caladea"/>
          <w:b/>
          <w:bCs/>
          <w:sz w:val="28"/>
          <w:szCs w:val="28"/>
        </w:rPr>
      </w:pPr>
      <w:r w:rsidRPr="00BC6B54">
        <w:rPr>
          <w:rFonts w:ascii="Caladea" w:hAnsi="Caladea"/>
          <w:b/>
          <w:bCs/>
          <w:sz w:val="28"/>
          <w:szCs w:val="28"/>
        </w:rPr>
        <w:t>Alternative flows</w:t>
      </w:r>
    </w:p>
    <w:p w14:paraId="38475BDF" w14:textId="0890CC58" w:rsidR="00DA1ED9" w:rsidRPr="00BC6B54" w:rsidRDefault="00DA1ED9" w:rsidP="00DA1ED9">
      <w:pPr>
        <w:spacing w:before="184"/>
        <w:ind w:left="227" w:right="218"/>
        <w:jc w:val="center"/>
        <w:rPr>
          <w:rFonts w:ascii="Caladea" w:hAnsi="Caladea"/>
          <w:i/>
        </w:rPr>
      </w:pPr>
      <w:r w:rsidRPr="00BC6B54">
        <w:rPr>
          <w:rFonts w:ascii="Caladea" w:hAnsi="Caladea"/>
          <w:i/>
          <w:color w:val="44546A"/>
        </w:rPr>
        <w:t>Table 1 - Alternative flows of events for UC View bike in station.</w:t>
      </w:r>
    </w:p>
    <w:p w14:paraId="249C4E4F" w14:textId="77777777" w:rsidR="00DA1ED9" w:rsidRPr="00BC6B54" w:rsidRDefault="00DA1ED9" w:rsidP="00DA1ED9">
      <w:pPr>
        <w:pStyle w:val="BodyText"/>
        <w:spacing w:before="9"/>
        <w:rPr>
          <w:rFonts w:ascii="Caladea" w:hAnsi="Caladea"/>
          <w:i/>
          <w:sz w:val="16"/>
        </w:rPr>
      </w:pPr>
    </w:p>
    <w:tbl>
      <w:tblPr>
        <w:tblW w:w="0" w:type="auto"/>
        <w:tblInd w:w="149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614"/>
        <w:gridCol w:w="1161"/>
        <w:gridCol w:w="2391"/>
        <w:gridCol w:w="3150"/>
        <w:gridCol w:w="1743"/>
      </w:tblGrid>
      <w:tr w:rsidR="00DA1ED9" w:rsidRPr="00BC6B54" w14:paraId="5407A0E3" w14:textId="77777777" w:rsidTr="002E0D2A">
        <w:trPr>
          <w:trHeight w:val="522"/>
        </w:trPr>
        <w:tc>
          <w:tcPr>
            <w:tcW w:w="614" w:type="dxa"/>
            <w:shd w:val="clear" w:color="auto" w:fill="9CC2E5"/>
          </w:tcPr>
          <w:p w14:paraId="1B74ED71" w14:textId="77777777" w:rsidR="00DA1ED9" w:rsidRPr="00BC6B54" w:rsidRDefault="00DA1ED9" w:rsidP="002E0D2A">
            <w:pPr>
              <w:pStyle w:val="TableParagraph"/>
              <w:spacing w:before="121"/>
              <w:ind w:left="184"/>
              <w:rPr>
                <w:rFonts w:ascii="Caladea" w:hAnsi="Caladea"/>
                <w:b/>
                <w:sz w:val="20"/>
              </w:rPr>
            </w:pPr>
            <w:r w:rsidRPr="00BC6B54">
              <w:rPr>
                <w:rFonts w:ascii="Caladea" w:hAnsi="Caladea"/>
                <w:b/>
                <w:sz w:val="20"/>
              </w:rPr>
              <w:t>No</w:t>
            </w:r>
          </w:p>
        </w:tc>
        <w:tc>
          <w:tcPr>
            <w:tcW w:w="1161" w:type="dxa"/>
            <w:shd w:val="clear" w:color="auto" w:fill="9CC2E5"/>
          </w:tcPr>
          <w:p w14:paraId="6FC5B920" w14:textId="77777777" w:rsidR="00DA1ED9" w:rsidRPr="00BC6B54" w:rsidRDefault="00DA1ED9" w:rsidP="002E0D2A">
            <w:pPr>
              <w:pStyle w:val="TableParagraph"/>
              <w:spacing w:before="121"/>
              <w:ind w:left="184"/>
              <w:rPr>
                <w:rFonts w:ascii="Caladea" w:hAnsi="Caladea"/>
                <w:b/>
                <w:sz w:val="20"/>
              </w:rPr>
            </w:pPr>
            <w:r w:rsidRPr="00BC6B54">
              <w:rPr>
                <w:rFonts w:ascii="Caladea" w:hAnsi="Caladea"/>
                <w:b/>
                <w:sz w:val="20"/>
              </w:rPr>
              <w:t>Location</w:t>
            </w:r>
          </w:p>
        </w:tc>
        <w:tc>
          <w:tcPr>
            <w:tcW w:w="2391" w:type="dxa"/>
            <w:shd w:val="clear" w:color="auto" w:fill="9CC2E5"/>
          </w:tcPr>
          <w:p w14:paraId="0F5BFFDB" w14:textId="77777777" w:rsidR="00DA1ED9" w:rsidRPr="00BC6B54" w:rsidRDefault="00DA1ED9" w:rsidP="002E0D2A">
            <w:pPr>
              <w:pStyle w:val="TableParagraph"/>
              <w:spacing w:before="121"/>
              <w:ind w:left="346"/>
              <w:rPr>
                <w:rFonts w:ascii="Caladea" w:hAnsi="Caladea"/>
                <w:b/>
                <w:sz w:val="20"/>
              </w:rPr>
            </w:pPr>
            <w:r w:rsidRPr="00BC6B54">
              <w:rPr>
                <w:rFonts w:ascii="Caladea" w:hAnsi="Caladea"/>
                <w:b/>
                <w:sz w:val="20"/>
              </w:rPr>
              <w:t>Condition</w:t>
            </w:r>
          </w:p>
        </w:tc>
        <w:tc>
          <w:tcPr>
            <w:tcW w:w="3150" w:type="dxa"/>
            <w:shd w:val="clear" w:color="auto" w:fill="9CC2E5"/>
          </w:tcPr>
          <w:p w14:paraId="57733884" w14:textId="77777777" w:rsidR="00DA1ED9" w:rsidRPr="00BC6B54" w:rsidRDefault="00DA1ED9" w:rsidP="002E0D2A">
            <w:pPr>
              <w:pStyle w:val="TableParagraph"/>
              <w:spacing w:before="121"/>
              <w:ind w:left="988" w:right="968"/>
              <w:jc w:val="center"/>
              <w:rPr>
                <w:rFonts w:ascii="Caladea" w:hAnsi="Caladea"/>
                <w:b/>
                <w:sz w:val="20"/>
              </w:rPr>
            </w:pPr>
            <w:r w:rsidRPr="00BC6B54">
              <w:rPr>
                <w:rFonts w:ascii="Caladea" w:hAnsi="Caladea"/>
                <w:b/>
                <w:sz w:val="20"/>
              </w:rPr>
              <w:t>Action</w:t>
            </w:r>
          </w:p>
        </w:tc>
        <w:tc>
          <w:tcPr>
            <w:tcW w:w="1743" w:type="dxa"/>
            <w:shd w:val="clear" w:color="auto" w:fill="9CC2E5"/>
          </w:tcPr>
          <w:p w14:paraId="7A4C167D" w14:textId="77777777" w:rsidR="00DA1ED9" w:rsidRPr="00BC6B54" w:rsidRDefault="00DA1ED9" w:rsidP="002E0D2A">
            <w:pPr>
              <w:pStyle w:val="TableParagraph"/>
              <w:spacing w:before="121"/>
              <w:ind w:left="789"/>
              <w:rPr>
                <w:rFonts w:ascii="Caladea" w:hAnsi="Caladea"/>
                <w:b/>
                <w:sz w:val="20"/>
              </w:rPr>
            </w:pPr>
            <w:r w:rsidRPr="00BC6B54">
              <w:rPr>
                <w:rFonts w:ascii="Caladea" w:hAnsi="Caladea"/>
                <w:b/>
                <w:sz w:val="20"/>
              </w:rPr>
              <w:t>Resume location</w:t>
            </w:r>
          </w:p>
        </w:tc>
      </w:tr>
      <w:tr w:rsidR="002D4A0D" w:rsidRPr="00BC6B54" w14:paraId="519B4883" w14:textId="77777777" w:rsidTr="002E0D2A">
        <w:trPr>
          <w:trHeight w:val="522"/>
        </w:trPr>
        <w:tc>
          <w:tcPr>
            <w:tcW w:w="614" w:type="dxa"/>
          </w:tcPr>
          <w:p w14:paraId="43B3F876" w14:textId="40C27868" w:rsidR="002D4A0D" w:rsidRPr="003908E6" w:rsidRDefault="002D4A0D" w:rsidP="002D4A0D">
            <w:pPr>
              <w:pStyle w:val="TableParagraph"/>
              <w:spacing w:before="125"/>
              <w:ind w:left="110"/>
              <w:rPr>
                <w:rFonts w:ascii="Caladea" w:hAnsi="Caladea"/>
              </w:rPr>
            </w:pPr>
            <w:r w:rsidRPr="003908E6">
              <w:rPr>
                <w:rFonts w:ascii="Caladea" w:hAnsi="Caladea"/>
              </w:rPr>
              <w:t>1.</w:t>
            </w:r>
          </w:p>
        </w:tc>
        <w:tc>
          <w:tcPr>
            <w:tcW w:w="1161" w:type="dxa"/>
          </w:tcPr>
          <w:p w14:paraId="6A4F9218" w14:textId="75C6C369" w:rsidR="002D4A0D" w:rsidRPr="003908E6" w:rsidRDefault="002D4A0D" w:rsidP="002D4A0D">
            <w:pPr>
              <w:pStyle w:val="TableParagraph"/>
              <w:spacing w:before="125"/>
              <w:ind w:left="110"/>
              <w:rPr>
                <w:rFonts w:ascii="Caladea" w:hAnsi="Caladea"/>
              </w:rPr>
            </w:pPr>
            <w:r w:rsidRPr="003908E6">
              <w:rPr>
                <w:rFonts w:ascii="Caladea" w:hAnsi="Caladea"/>
              </w:rPr>
              <w:t>At step 3</w:t>
            </w:r>
          </w:p>
        </w:tc>
        <w:tc>
          <w:tcPr>
            <w:tcW w:w="2391" w:type="dxa"/>
          </w:tcPr>
          <w:p w14:paraId="09A48AA6" w14:textId="65438D20" w:rsidR="002D4A0D" w:rsidRPr="003908E6" w:rsidRDefault="002D4A0D" w:rsidP="002D4A0D">
            <w:pPr>
              <w:pStyle w:val="TableParagraph"/>
              <w:spacing w:before="125"/>
              <w:ind w:left="111"/>
              <w:rPr>
                <w:rFonts w:ascii="Caladea" w:hAnsi="Caladea"/>
              </w:rPr>
            </w:pPr>
            <w:r w:rsidRPr="003908E6">
              <w:rPr>
                <w:rFonts w:ascii="Caladea" w:hAnsi="Caladea"/>
                <w:w w:val="105"/>
              </w:rPr>
              <w:t xml:space="preserve">If station’s name doesn’t exist </w:t>
            </w:r>
          </w:p>
        </w:tc>
        <w:tc>
          <w:tcPr>
            <w:tcW w:w="3150" w:type="dxa"/>
          </w:tcPr>
          <w:p w14:paraId="0867B350" w14:textId="6B89F9BC" w:rsidR="002D4A0D" w:rsidRPr="003908E6" w:rsidRDefault="002D4A0D" w:rsidP="002D4A0D">
            <w:pPr>
              <w:pStyle w:val="TableParagraph"/>
              <w:numPr>
                <w:ilvl w:val="0"/>
                <w:numId w:val="5"/>
              </w:numPr>
              <w:tabs>
                <w:tab w:val="left" w:pos="471"/>
                <w:tab w:val="left" w:pos="472"/>
              </w:tabs>
              <w:spacing w:before="125"/>
              <w:ind w:hanging="361"/>
              <w:rPr>
                <w:rFonts w:ascii="Caladea" w:hAnsi="Caladea"/>
              </w:rPr>
            </w:pPr>
            <w:r w:rsidRPr="003908E6">
              <w:rPr>
                <w:rFonts w:ascii="Caladea" w:hAnsi="Caladea"/>
                <w:w w:val="105"/>
              </w:rPr>
              <w:t>System error message: station doesn’t exist</w:t>
            </w:r>
          </w:p>
        </w:tc>
        <w:tc>
          <w:tcPr>
            <w:tcW w:w="1743" w:type="dxa"/>
          </w:tcPr>
          <w:p w14:paraId="0D56AF99" w14:textId="7FA8DAC2" w:rsidR="002D4A0D" w:rsidRPr="003908E6" w:rsidRDefault="003908E6" w:rsidP="002D4A0D">
            <w:pPr>
              <w:pStyle w:val="TableParagraph"/>
              <w:spacing w:before="125"/>
              <w:rPr>
                <w:rFonts w:ascii="Caladea" w:hAnsi="Caladea"/>
              </w:rPr>
            </w:pPr>
            <w:r w:rsidRPr="003908E6">
              <w:rPr>
                <w:rFonts w:ascii="Caladea" w:hAnsi="Caladea"/>
                <w:w w:val="105"/>
              </w:rPr>
              <w:t xml:space="preserve">  </w:t>
            </w:r>
            <w:r w:rsidR="002D4A0D" w:rsidRPr="003908E6">
              <w:rPr>
                <w:rFonts w:ascii="Caladea" w:hAnsi="Caladea"/>
                <w:w w:val="105"/>
              </w:rPr>
              <w:t>At Step 2</w:t>
            </w:r>
          </w:p>
        </w:tc>
      </w:tr>
      <w:tr w:rsidR="002D4A0D" w:rsidRPr="00BC6B54" w14:paraId="548881A2" w14:textId="77777777" w:rsidTr="002E0D2A">
        <w:trPr>
          <w:trHeight w:val="522"/>
        </w:trPr>
        <w:tc>
          <w:tcPr>
            <w:tcW w:w="614" w:type="dxa"/>
          </w:tcPr>
          <w:p w14:paraId="7BB3BD9F" w14:textId="1D1654A6" w:rsidR="002D4A0D" w:rsidRPr="003908E6" w:rsidRDefault="002D4A0D" w:rsidP="002D4A0D">
            <w:pPr>
              <w:pStyle w:val="TableParagraph"/>
              <w:spacing w:before="125"/>
              <w:ind w:left="110"/>
              <w:rPr>
                <w:rFonts w:ascii="Caladea" w:hAnsi="Caladea"/>
              </w:rPr>
            </w:pPr>
            <w:r w:rsidRPr="003908E6">
              <w:rPr>
                <w:rFonts w:ascii="Caladea" w:hAnsi="Caladea"/>
              </w:rPr>
              <w:t>2.</w:t>
            </w:r>
          </w:p>
        </w:tc>
        <w:tc>
          <w:tcPr>
            <w:tcW w:w="1161" w:type="dxa"/>
          </w:tcPr>
          <w:p w14:paraId="397E6D4E" w14:textId="0CF81E7B" w:rsidR="002D4A0D" w:rsidRPr="003908E6" w:rsidRDefault="002D4A0D" w:rsidP="002D4A0D">
            <w:pPr>
              <w:pStyle w:val="TableParagraph"/>
              <w:spacing w:before="125"/>
              <w:ind w:left="110"/>
              <w:rPr>
                <w:rFonts w:ascii="Caladea" w:hAnsi="Caladea"/>
              </w:rPr>
            </w:pPr>
            <w:r w:rsidRPr="003908E6">
              <w:rPr>
                <w:rFonts w:ascii="Caladea" w:hAnsi="Caladea"/>
              </w:rPr>
              <w:t>At step 5</w:t>
            </w:r>
          </w:p>
        </w:tc>
        <w:tc>
          <w:tcPr>
            <w:tcW w:w="2391" w:type="dxa"/>
          </w:tcPr>
          <w:p w14:paraId="446C8444" w14:textId="77777777" w:rsidR="003908E6" w:rsidRPr="003908E6" w:rsidRDefault="002D4A0D" w:rsidP="002D4A0D">
            <w:pPr>
              <w:pStyle w:val="TableParagraph"/>
              <w:spacing w:before="125"/>
              <w:ind w:left="111"/>
              <w:rPr>
                <w:rFonts w:ascii="Caladea" w:hAnsi="Caladea"/>
                <w:w w:val="105"/>
              </w:rPr>
            </w:pPr>
            <w:r w:rsidRPr="003908E6">
              <w:rPr>
                <w:rFonts w:ascii="Caladea" w:hAnsi="Caladea"/>
                <w:w w:val="105"/>
              </w:rPr>
              <w:t xml:space="preserve">If this bike is a standard </w:t>
            </w:r>
          </w:p>
          <w:p w14:paraId="42341C95" w14:textId="0BDD50AC" w:rsidR="002D4A0D" w:rsidRPr="003908E6" w:rsidRDefault="002D4A0D" w:rsidP="002D4A0D">
            <w:pPr>
              <w:pStyle w:val="TableParagraph"/>
              <w:spacing w:before="125"/>
              <w:ind w:left="111"/>
              <w:rPr>
                <w:rFonts w:ascii="Caladea" w:hAnsi="Caladea"/>
                <w:w w:val="105"/>
              </w:rPr>
            </w:pPr>
            <w:r w:rsidRPr="003908E6">
              <w:rPr>
                <w:rFonts w:ascii="Caladea" w:hAnsi="Caladea"/>
                <w:w w:val="105"/>
              </w:rPr>
              <w:t>e-bike</w:t>
            </w:r>
          </w:p>
        </w:tc>
        <w:tc>
          <w:tcPr>
            <w:tcW w:w="3150" w:type="dxa"/>
          </w:tcPr>
          <w:p w14:paraId="64395266" w14:textId="56ED55D4" w:rsidR="002D4A0D" w:rsidRPr="003908E6" w:rsidRDefault="002D4A0D" w:rsidP="002D4A0D">
            <w:pPr>
              <w:pStyle w:val="TableParagraph"/>
              <w:numPr>
                <w:ilvl w:val="0"/>
                <w:numId w:val="5"/>
              </w:numPr>
              <w:tabs>
                <w:tab w:val="left" w:pos="471"/>
                <w:tab w:val="left" w:pos="472"/>
              </w:tabs>
              <w:spacing w:before="125"/>
              <w:ind w:hanging="361"/>
              <w:rPr>
                <w:rFonts w:ascii="Caladea" w:hAnsi="Caladea"/>
                <w:w w:val="105"/>
              </w:rPr>
            </w:pPr>
            <w:r w:rsidRPr="003908E6">
              <w:rPr>
                <w:rFonts w:ascii="Caladea" w:hAnsi="Caladea"/>
                <w:w w:val="105"/>
              </w:rPr>
              <w:t>System displays e-bike’s battery percentage and estimates how much time left</w:t>
            </w:r>
          </w:p>
        </w:tc>
        <w:tc>
          <w:tcPr>
            <w:tcW w:w="1743" w:type="dxa"/>
          </w:tcPr>
          <w:p w14:paraId="6A02859F" w14:textId="77777777" w:rsidR="002D4A0D" w:rsidRPr="003908E6" w:rsidRDefault="002D4A0D" w:rsidP="002D4A0D">
            <w:pPr>
              <w:pStyle w:val="TableParagraph"/>
              <w:spacing w:before="125"/>
              <w:ind w:left="112"/>
              <w:rPr>
                <w:rFonts w:ascii="Caladea" w:hAnsi="Caladea"/>
                <w:w w:val="105"/>
              </w:rPr>
            </w:pPr>
            <w:r w:rsidRPr="003908E6">
              <w:rPr>
                <w:rFonts w:ascii="Caladea" w:hAnsi="Caladea"/>
                <w:w w:val="105"/>
              </w:rPr>
              <w:t>Use case finish</w:t>
            </w:r>
          </w:p>
          <w:p w14:paraId="061AFDD5" w14:textId="02387FC4" w:rsidR="002D4A0D" w:rsidRPr="003908E6" w:rsidRDefault="002D4A0D" w:rsidP="002D4A0D">
            <w:pPr>
              <w:pStyle w:val="TableParagraph"/>
              <w:spacing w:before="125"/>
              <w:ind w:left="112"/>
              <w:rPr>
                <w:rFonts w:ascii="Caladea" w:hAnsi="Caladea"/>
                <w:w w:val="105"/>
              </w:rPr>
            </w:pPr>
          </w:p>
        </w:tc>
      </w:tr>
    </w:tbl>
    <w:p w14:paraId="5209BA23" w14:textId="77777777" w:rsidR="00DA1ED9" w:rsidRPr="00BC6B54" w:rsidRDefault="00DA1ED9" w:rsidP="00DA1ED9">
      <w:pPr>
        <w:pStyle w:val="ListParagraph"/>
        <w:rPr>
          <w:rFonts w:ascii="Caladea" w:hAnsi="Caladea"/>
        </w:rPr>
      </w:pPr>
    </w:p>
    <w:p w14:paraId="216B65D8" w14:textId="5DEC0B3A" w:rsidR="003F77B5" w:rsidRPr="00BC6B54" w:rsidRDefault="009474D2" w:rsidP="009474D2">
      <w:pPr>
        <w:pStyle w:val="ListParagraph"/>
        <w:numPr>
          <w:ilvl w:val="0"/>
          <w:numId w:val="2"/>
        </w:numPr>
        <w:rPr>
          <w:rFonts w:ascii="Caladea" w:hAnsi="Caladea"/>
          <w:b/>
          <w:bCs/>
          <w:sz w:val="28"/>
          <w:szCs w:val="28"/>
        </w:rPr>
      </w:pPr>
      <w:r w:rsidRPr="00BC6B54">
        <w:rPr>
          <w:rFonts w:ascii="Caladea" w:hAnsi="Caladea"/>
          <w:b/>
          <w:bCs/>
          <w:sz w:val="28"/>
          <w:szCs w:val="28"/>
        </w:rPr>
        <w:t>Input data</w:t>
      </w:r>
    </w:p>
    <w:p w14:paraId="2588EF32" w14:textId="522B0874" w:rsidR="009474D2" w:rsidRPr="00BC6B54" w:rsidRDefault="009474D2" w:rsidP="009474D2">
      <w:pPr>
        <w:spacing w:before="184"/>
        <w:ind w:left="227" w:right="218"/>
        <w:jc w:val="center"/>
        <w:rPr>
          <w:rFonts w:ascii="Caladea" w:hAnsi="Caladea"/>
          <w:i/>
        </w:rPr>
      </w:pPr>
      <w:r w:rsidRPr="00BC6B54">
        <w:rPr>
          <w:rFonts w:ascii="Caladea" w:hAnsi="Caladea"/>
          <w:i/>
          <w:color w:val="44546A"/>
        </w:rPr>
        <w:t>Table 2 -Input data of</w:t>
      </w:r>
      <w:r w:rsidR="003908E6">
        <w:rPr>
          <w:rFonts w:ascii="Caladea" w:hAnsi="Caladea"/>
          <w:i/>
          <w:color w:val="44546A"/>
        </w:rPr>
        <w:t xml:space="preserve"> station’s name</w:t>
      </w:r>
      <w:r w:rsidRPr="00BC6B54">
        <w:rPr>
          <w:rFonts w:ascii="Caladea" w:hAnsi="Caladea"/>
          <w:i/>
          <w:color w:val="44546A"/>
        </w:rPr>
        <w:t>.</w:t>
      </w:r>
    </w:p>
    <w:p w14:paraId="114D1C8C" w14:textId="77777777" w:rsidR="009474D2" w:rsidRPr="00BC6B54" w:rsidRDefault="009474D2" w:rsidP="009474D2">
      <w:pPr>
        <w:pStyle w:val="BodyText"/>
        <w:spacing w:before="9"/>
        <w:rPr>
          <w:rFonts w:ascii="Caladea" w:hAnsi="Caladea"/>
          <w:i/>
          <w:sz w:val="16"/>
        </w:rPr>
      </w:pPr>
    </w:p>
    <w:tbl>
      <w:tblPr>
        <w:tblStyle w:val="TableGrid"/>
        <w:tblW w:w="0" w:type="auto"/>
        <w:tblInd w:w="175" w:type="dxa"/>
        <w:tblLook w:val="04A0" w:firstRow="1" w:lastRow="0" w:firstColumn="1" w:lastColumn="0" w:noHBand="0" w:noVBand="1"/>
      </w:tblPr>
      <w:tblGrid>
        <w:gridCol w:w="630"/>
        <w:gridCol w:w="1710"/>
        <w:gridCol w:w="1350"/>
        <w:gridCol w:w="1260"/>
        <w:gridCol w:w="2250"/>
        <w:gridCol w:w="1800"/>
      </w:tblGrid>
      <w:tr w:rsidR="009474D2" w:rsidRPr="00BC6B54" w14:paraId="768D667E" w14:textId="77777777" w:rsidTr="00FA4510">
        <w:tc>
          <w:tcPr>
            <w:tcW w:w="630" w:type="dxa"/>
            <w:shd w:val="clear" w:color="auto" w:fill="A8D08D" w:themeFill="accent6" w:themeFillTint="99"/>
          </w:tcPr>
          <w:p w14:paraId="27227990" w14:textId="7DB50FA9" w:rsidR="009474D2" w:rsidRPr="00BC6B54" w:rsidRDefault="009474D2" w:rsidP="009474D2">
            <w:pPr>
              <w:pStyle w:val="ListParagraph"/>
              <w:ind w:left="0"/>
              <w:rPr>
                <w:rFonts w:ascii="Caladea" w:hAnsi="Caladea"/>
              </w:rPr>
            </w:pPr>
            <w:r w:rsidRPr="00BC6B54">
              <w:rPr>
                <w:rFonts w:ascii="Caladea" w:hAnsi="Caladea"/>
              </w:rPr>
              <w:t>No</w:t>
            </w:r>
          </w:p>
        </w:tc>
        <w:tc>
          <w:tcPr>
            <w:tcW w:w="1710" w:type="dxa"/>
            <w:shd w:val="clear" w:color="auto" w:fill="A8D08D" w:themeFill="accent6" w:themeFillTint="99"/>
          </w:tcPr>
          <w:p w14:paraId="709E482D" w14:textId="12985575" w:rsidR="009474D2" w:rsidRPr="00BC6B54" w:rsidRDefault="009474D2" w:rsidP="009474D2">
            <w:pPr>
              <w:pStyle w:val="ListParagraph"/>
              <w:ind w:left="0"/>
              <w:rPr>
                <w:rFonts w:ascii="Caladea" w:hAnsi="Caladea"/>
              </w:rPr>
            </w:pPr>
            <w:r w:rsidRPr="00BC6B54">
              <w:rPr>
                <w:rFonts w:ascii="Caladea" w:hAnsi="Caladea"/>
              </w:rPr>
              <w:t>Data fields</w:t>
            </w:r>
          </w:p>
        </w:tc>
        <w:tc>
          <w:tcPr>
            <w:tcW w:w="1350" w:type="dxa"/>
            <w:shd w:val="clear" w:color="auto" w:fill="A8D08D" w:themeFill="accent6" w:themeFillTint="99"/>
          </w:tcPr>
          <w:p w14:paraId="0343CF67" w14:textId="06C3F6AE" w:rsidR="009474D2" w:rsidRPr="00BC6B54" w:rsidRDefault="009474D2" w:rsidP="009474D2">
            <w:pPr>
              <w:pStyle w:val="ListParagraph"/>
              <w:ind w:left="0"/>
              <w:rPr>
                <w:rFonts w:ascii="Caladea" w:hAnsi="Caladea"/>
              </w:rPr>
            </w:pPr>
            <w:r w:rsidRPr="00BC6B54">
              <w:rPr>
                <w:rFonts w:ascii="Caladea" w:hAnsi="Caladea"/>
              </w:rPr>
              <w:t>Description</w:t>
            </w:r>
          </w:p>
        </w:tc>
        <w:tc>
          <w:tcPr>
            <w:tcW w:w="1260" w:type="dxa"/>
            <w:shd w:val="clear" w:color="auto" w:fill="A8D08D" w:themeFill="accent6" w:themeFillTint="99"/>
          </w:tcPr>
          <w:p w14:paraId="5B784901" w14:textId="0742481D" w:rsidR="009474D2" w:rsidRPr="00BC6B54" w:rsidRDefault="009474D2" w:rsidP="009474D2">
            <w:pPr>
              <w:pStyle w:val="ListParagraph"/>
              <w:ind w:left="0"/>
              <w:rPr>
                <w:rFonts w:ascii="Caladea" w:hAnsi="Caladea"/>
              </w:rPr>
            </w:pPr>
            <w:r w:rsidRPr="00BC6B54">
              <w:rPr>
                <w:rFonts w:ascii="Caladea" w:hAnsi="Caladea"/>
              </w:rPr>
              <w:t>Mandatory</w:t>
            </w:r>
          </w:p>
        </w:tc>
        <w:tc>
          <w:tcPr>
            <w:tcW w:w="2250" w:type="dxa"/>
            <w:shd w:val="clear" w:color="auto" w:fill="A8D08D" w:themeFill="accent6" w:themeFillTint="99"/>
          </w:tcPr>
          <w:p w14:paraId="30959A1C" w14:textId="13C8550B" w:rsidR="009474D2" w:rsidRPr="00BC6B54" w:rsidRDefault="009474D2" w:rsidP="009474D2">
            <w:pPr>
              <w:pStyle w:val="ListParagraph"/>
              <w:ind w:left="0"/>
              <w:rPr>
                <w:rFonts w:ascii="Caladea" w:hAnsi="Caladea"/>
              </w:rPr>
            </w:pPr>
            <w:r w:rsidRPr="00BC6B54">
              <w:rPr>
                <w:rFonts w:ascii="Caladea" w:hAnsi="Caladea"/>
              </w:rPr>
              <w:t>Valid condition</w:t>
            </w:r>
          </w:p>
        </w:tc>
        <w:tc>
          <w:tcPr>
            <w:tcW w:w="1800" w:type="dxa"/>
            <w:shd w:val="clear" w:color="auto" w:fill="A8D08D" w:themeFill="accent6" w:themeFillTint="99"/>
          </w:tcPr>
          <w:p w14:paraId="7646007B" w14:textId="194FE557" w:rsidR="009474D2" w:rsidRPr="00BC6B54" w:rsidRDefault="009474D2" w:rsidP="009474D2">
            <w:pPr>
              <w:pStyle w:val="ListParagraph"/>
              <w:ind w:left="0"/>
              <w:rPr>
                <w:rFonts w:ascii="Caladea" w:hAnsi="Caladea"/>
              </w:rPr>
            </w:pPr>
            <w:r w:rsidRPr="00BC6B54">
              <w:rPr>
                <w:rFonts w:ascii="Caladea" w:hAnsi="Caladea"/>
              </w:rPr>
              <w:t>Example</w:t>
            </w:r>
          </w:p>
        </w:tc>
      </w:tr>
      <w:tr w:rsidR="009474D2" w:rsidRPr="00BC6B54" w14:paraId="71E1AEB3" w14:textId="77777777" w:rsidTr="00FA4510">
        <w:tc>
          <w:tcPr>
            <w:tcW w:w="630" w:type="dxa"/>
          </w:tcPr>
          <w:p w14:paraId="29A1DAB3" w14:textId="49BFB4A0" w:rsidR="009474D2" w:rsidRPr="00BC6B54" w:rsidRDefault="00FA4510" w:rsidP="009474D2">
            <w:pPr>
              <w:pStyle w:val="ListParagraph"/>
              <w:ind w:left="0"/>
              <w:rPr>
                <w:rFonts w:ascii="Caladea" w:hAnsi="Caladea"/>
              </w:rPr>
            </w:pPr>
            <w:r w:rsidRPr="00BC6B54">
              <w:rPr>
                <w:rFonts w:ascii="Caladea" w:hAnsi="Caladea"/>
              </w:rPr>
              <w:t>1.</w:t>
            </w:r>
          </w:p>
        </w:tc>
        <w:tc>
          <w:tcPr>
            <w:tcW w:w="1710" w:type="dxa"/>
          </w:tcPr>
          <w:p w14:paraId="414FC04C" w14:textId="04600187" w:rsidR="009474D2" w:rsidRPr="00BC6B54" w:rsidRDefault="00FA4510" w:rsidP="009474D2">
            <w:pPr>
              <w:pStyle w:val="ListParagraph"/>
              <w:ind w:left="0"/>
              <w:rPr>
                <w:rFonts w:ascii="Caladea" w:hAnsi="Caladea"/>
              </w:rPr>
            </w:pPr>
            <w:r w:rsidRPr="00BC6B54">
              <w:rPr>
                <w:rFonts w:ascii="Caladea" w:hAnsi="Caladea"/>
              </w:rPr>
              <w:t>Station’s Name</w:t>
            </w:r>
          </w:p>
        </w:tc>
        <w:tc>
          <w:tcPr>
            <w:tcW w:w="1350" w:type="dxa"/>
          </w:tcPr>
          <w:p w14:paraId="2B90F116" w14:textId="77777777" w:rsidR="009474D2" w:rsidRPr="00BC6B54" w:rsidRDefault="009474D2" w:rsidP="009474D2">
            <w:pPr>
              <w:pStyle w:val="ListParagraph"/>
              <w:ind w:left="0"/>
              <w:rPr>
                <w:rFonts w:ascii="Caladea" w:hAnsi="Caladea"/>
              </w:rPr>
            </w:pPr>
          </w:p>
        </w:tc>
        <w:tc>
          <w:tcPr>
            <w:tcW w:w="1260" w:type="dxa"/>
          </w:tcPr>
          <w:p w14:paraId="727DABC9" w14:textId="6B072247" w:rsidR="009474D2" w:rsidRPr="00BC6B54" w:rsidRDefault="00FA4510" w:rsidP="009474D2">
            <w:pPr>
              <w:pStyle w:val="ListParagraph"/>
              <w:ind w:left="0"/>
              <w:rPr>
                <w:rFonts w:ascii="Caladea" w:hAnsi="Caladea"/>
              </w:rPr>
            </w:pPr>
            <w:r w:rsidRPr="00BC6B54">
              <w:rPr>
                <w:rFonts w:ascii="Caladea" w:hAnsi="Caladea"/>
              </w:rPr>
              <w:t>No</w:t>
            </w:r>
          </w:p>
        </w:tc>
        <w:tc>
          <w:tcPr>
            <w:tcW w:w="2250" w:type="dxa"/>
          </w:tcPr>
          <w:p w14:paraId="5A343335" w14:textId="59BE6BB1" w:rsidR="009474D2" w:rsidRPr="00BC6B54" w:rsidRDefault="00FA4510" w:rsidP="009474D2">
            <w:pPr>
              <w:pStyle w:val="ListParagraph"/>
              <w:ind w:left="0"/>
              <w:rPr>
                <w:rFonts w:ascii="Caladea" w:hAnsi="Caladea"/>
              </w:rPr>
            </w:pPr>
            <w:r w:rsidRPr="00BC6B54">
              <w:rPr>
                <w:rFonts w:ascii="Caladea" w:hAnsi="Caladea"/>
              </w:rPr>
              <w:t>It is same name with station’s name in database</w:t>
            </w:r>
          </w:p>
        </w:tc>
        <w:tc>
          <w:tcPr>
            <w:tcW w:w="1800" w:type="dxa"/>
          </w:tcPr>
          <w:p w14:paraId="1F9D5564" w14:textId="4725D08B" w:rsidR="009474D2" w:rsidRPr="00BC6B54" w:rsidRDefault="00FA4510" w:rsidP="009474D2">
            <w:pPr>
              <w:pStyle w:val="ListParagraph"/>
              <w:ind w:left="0"/>
              <w:rPr>
                <w:rFonts w:ascii="Caladea" w:hAnsi="Caladea"/>
              </w:rPr>
            </w:pPr>
            <w:r w:rsidRPr="00BC6B54">
              <w:rPr>
                <w:rFonts w:ascii="Caladea" w:hAnsi="Caladea"/>
              </w:rPr>
              <w:t>Zone A</w:t>
            </w:r>
          </w:p>
        </w:tc>
      </w:tr>
    </w:tbl>
    <w:p w14:paraId="43778BB5" w14:textId="1B550DD7" w:rsidR="009474D2" w:rsidRPr="00BC6B54" w:rsidRDefault="00FA4510" w:rsidP="00FA4510">
      <w:pPr>
        <w:pStyle w:val="ListParagraph"/>
        <w:numPr>
          <w:ilvl w:val="0"/>
          <w:numId w:val="2"/>
        </w:numPr>
        <w:rPr>
          <w:rFonts w:ascii="Caladea" w:hAnsi="Caladea"/>
          <w:b/>
          <w:bCs/>
          <w:sz w:val="28"/>
          <w:szCs w:val="28"/>
        </w:rPr>
      </w:pPr>
      <w:r w:rsidRPr="00BC6B54">
        <w:rPr>
          <w:rFonts w:ascii="Caladea" w:hAnsi="Caladea"/>
          <w:b/>
          <w:bCs/>
          <w:sz w:val="28"/>
          <w:szCs w:val="28"/>
        </w:rPr>
        <w:t>Output data</w:t>
      </w:r>
    </w:p>
    <w:p w14:paraId="2900A9D4" w14:textId="1A84F77D" w:rsidR="00FA4510" w:rsidRPr="00BC6B54" w:rsidRDefault="002D4A0D" w:rsidP="002D4A0D">
      <w:pPr>
        <w:pStyle w:val="ListParagraph"/>
        <w:jc w:val="center"/>
        <w:rPr>
          <w:rFonts w:ascii="Caladea" w:hAnsi="Caladea"/>
          <w:i/>
          <w:iCs/>
          <w:color w:val="2F5496" w:themeColor="accent1" w:themeShade="BF"/>
        </w:rPr>
      </w:pPr>
      <w:r w:rsidRPr="00BC6B54">
        <w:rPr>
          <w:rFonts w:ascii="Caladea" w:hAnsi="Caladea"/>
          <w:i/>
          <w:iCs/>
          <w:color w:val="2F5496" w:themeColor="accent1" w:themeShade="BF"/>
        </w:rPr>
        <w:lastRenderedPageBreak/>
        <w:t xml:space="preserve">Table 3-Output data of </w:t>
      </w:r>
      <w:r w:rsidR="00A257E6" w:rsidRPr="00BC6B54">
        <w:rPr>
          <w:rFonts w:ascii="Caladea" w:hAnsi="Caladea"/>
          <w:i/>
          <w:iCs/>
          <w:color w:val="2F5496" w:themeColor="accent1" w:themeShade="BF"/>
        </w:rPr>
        <w:t>station information</w:t>
      </w:r>
    </w:p>
    <w:tbl>
      <w:tblPr>
        <w:tblStyle w:val="TableGrid"/>
        <w:tblW w:w="0" w:type="auto"/>
        <w:tblInd w:w="175" w:type="dxa"/>
        <w:tblLook w:val="04A0" w:firstRow="1" w:lastRow="0" w:firstColumn="1" w:lastColumn="0" w:noHBand="0" w:noVBand="1"/>
      </w:tblPr>
      <w:tblGrid>
        <w:gridCol w:w="630"/>
        <w:gridCol w:w="1620"/>
        <w:gridCol w:w="2250"/>
        <w:gridCol w:w="2250"/>
        <w:gridCol w:w="2250"/>
      </w:tblGrid>
      <w:tr w:rsidR="002D4A0D" w:rsidRPr="00BC6B54" w14:paraId="3B6A4DA7" w14:textId="77777777" w:rsidTr="00FD0175">
        <w:tc>
          <w:tcPr>
            <w:tcW w:w="630" w:type="dxa"/>
            <w:shd w:val="clear" w:color="auto" w:fill="F4B083" w:themeFill="accent2" w:themeFillTint="99"/>
          </w:tcPr>
          <w:p w14:paraId="30DD210D" w14:textId="16E002C0" w:rsidR="002D4A0D" w:rsidRPr="00BC6B54" w:rsidRDefault="002D4A0D" w:rsidP="002D4A0D">
            <w:pPr>
              <w:pStyle w:val="ListParagraph"/>
              <w:ind w:left="0"/>
              <w:rPr>
                <w:rFonts w:ascii="Caladea" w:hAnsi="Caladea"/>
              </w:rPr>
            </w:pPr>
            <w:r w:rsidRPr="00BC6B54">
              <w:rPr>
                <w:rFonts w:ascii="Caladea" w:hAnsi="Caladea"/>
              </w:rPr>
              <w:t>No</w:t>
            </w:r>
          </w:p>
        </w:tc>
        <w:tc>
          <w:tcPr>
            <w:tcW w:w="1620" w:type="dxa"/>
            <w:shd w:val="clear" w:color="auto" w:fill="F4B083" w:themeFill="accent2" w:themeFillTint="99"/>
          </w:tcPr>
          <w:p w14:paraId="2E49AA2B" w14:textId="4B298593" w:rsidR="002D4A0D" w:rsidRPr="00BC6B54" w:rsidRDefault="002D4A0D" w:rsidP="002D4A0D">
            <w:pPr>
              <w:pStyle w:val="ListParagraph"/>
              <w:ind w:left="0"/>
              <w:rPr>
                <w:rFonts w:ascii="Caladea" w:hAnsi="Caladea"/>
              </w:rPr>
            </w:pPr>
            <w:r w:rsidRPr="00BC6B54">
              <w:rPr>
                <w:rFonts w:ascii="Caladea" w:hAnsi="Caladea"/>
              </w:rPr>
              <w:t>Data fields</w:t>
            </w:r>
          </w:p>
        </w:tc>
        <w:tc>
          <w:tcPr>
            <w:tcW w:w="2250" w:type="dxa"/>
            <w:shd w:val="clear" w:color="auto" w:fill="F4B083" w:themeFill="accent2" w:themeFillTint="99"/>
          </w:tcPr>
          <w:p w14:paraId="5B12012C" w14:textId="459FEF05" w:rsidR="002D4A0D" w:rsidRPr="00BC6B54" w:rsidRDefault="002D4A0D" w:rsidP="002D4A0D">
            <w:pPr>
              <w:pStyle w:val="ListParagraph"/>
              <w:ind w:left="0"/>
              <w:rPr>
                <w:rFonts w:ascii="Caladea" w:hAnsi="Caladea"/>
              </w:rPr>
            </w:pPr>
            <w:r w:rsidRPr="00BC6B54">
              <w:rPr>
                <w:rFonts w:ascii="Caladea" w:hAnsi="Caladea"/>
              </w:rPr>
              <w:t>Description</w:t>
            </w:r>
          </w:p>
        </w:tc>
        <w:tc>
          <w:tcPr>
            <w:tcW w:w="2250" w:type="dxa"/>
            <w:shd w:val="clear" w:color="auto" w:fill="F4B083" w:themeFill="accent2" w:themeFillTint="99"/>
          </w:tcPr>
          <w:p w14:paraId="5CC3CEBF" w14:textId="1E218F71" w:rsidR="002D4A0D" w:rsidRPr="00BC6B54" w:rsidRDefault="002D4A0D" w:rsidP="002D4A0D">
            <w:pPr>
              <w:pStyle w:val="ListParagraph"/>
              <w:ind w:left="0"/>
              <w:rPr>
                <w:rFonts w:ascii="Caladea" w:hAnsi="Caladea"/>
              </w:rPr>
            </w:pPr>
            <w:r w:rsidRPr="00BC6B54">
              <w:rPr>
                <w:rFonts w:ascii="Caladea" w:hAnsi="Caladea"/>
              </w:rPr>
              <w:t>Display format</w:t>
            </w:r>
          </w:p>
        </w:tc>
        <w:tc>
          <w:tcPr>
            <w:tcW w:w="2250" w:type="dxa"/>
            <w:shd w:val="clear" w:color="auto" w:fill="F4B083" w:themeFill="accent2" w:themeFillTint="99"/>
          </w:tcPr>
          <w:p w14:paraId="5EDF6674" w14:textId="02EDCFF7" w:rsidR="002D4A0D" w:rsidRPr="00BC6B54" w:rsidRDefault="002D4A0D" w:rsidP="002D4A0D">
            <w:pPr>
              <w:pStyle w:val="ListParagraph"/>
              <w:ind w:left="0"/>
              <w:rPr>
                <w:rFonts w:ascii="Caladea" w:hAnsi="Caladea"/>
              </w:rPr>
            </w:pPr>
            <w:r w:rsidRPr="00BC6B54">
              <w:rPr>
                <w:rFonts w:ascii="Caladea" w:hAnsi="Caladea"/>
              </w:rPr>
              <w:t>Example</w:t>
            </w:r>
          </w:p>
        </w:tc>
      </w:tr>
      <w:tr w:rsidR="002D4A0D" w:rsidRPr="00BC6B54" w14:paraId="46A47017" w14:textId="77777777" w:rsidTr="00A257E6">
        <w:tc>
          <w:tcPr>
            <w:tcW w:w="630" w:type="dxa"/>
          </w:tcPr>
          <w:p w14:paraId="78887CC4" w14:textId="4A4A4DDE" w:rsidR="002D4A0D" w:rsidRPr="00BC6B54" w:rsidRDefault="002D4A0D" w:rsidP="002D4A0D">
            <w:pPr>
              <w:pStyle w:val="ListParagraph"/>
              <w:ind w:left="0"/>
              <w:rPr>
                <w:rFonts w:ascii="Caladea" w:hAnsi="Caladea"/>
              </w:rPr>
            </w:pPr>
            <w:r w:rsidRPr="00BC6B54">
              <w:rPr>
                <w:rFonts w:ascii="Caladea" w:hAnsi="Caladea"/>
              </w:rPr>
              <w:t>1.</w:t>
            </w:r>
          </w:p>
        </w:tc>
        <w:tc>
          <w:tcPr>
            <w:tcW w:w="1620" w:type="dxa"/>
          </w:tcPr>
          <w:p w14:paraId="27276E1B" w14:textId="261B540A" w:rsidR="002D4A0D" w:rsidRPr="00BC6B54" w:rsidRDefault="002D4A0D" w:rsidP="002D4A0D">
            <w:pPr>
              <w:pStyle w:val="ListParagraph"/>
              <w:ind w:left="0"/>
              <w:rPr>
                <w:rFonts w:ascii="Caladea" w:hAnsi="Caladea"/>
              </w:rPr>
            </w:pPr>
            <w:r w:rsidRPr="00BC6B54">
              <w:rPr>
                <w:rFonts w:ascii="Caladea" w:hAnsi="Caladea"/>
              </w:rPr>
              <w:t>Station’s name</w:t>
            </w:r>
          </w:p>
        </w:tc>
        <w:tc>
          <w:tcPr>
            <w:tcW w:w="2250" w:type="dxa"/>
          </w:tcPr>
          <w:p w14:paraId="2EB7C1E0" w14:textId="77777777" w:rsidR="002D4A0D" w:rsidRPr="00BC6B54" w:rsidRDefault="002D4A0D" w:rsidP="002D4A0D">
            <w:pPr>
              <w:pStyle w:val="ListParagraph"/>
              <w:ind w:left="0"/>
              <w:rPr>
                <w:rFonts w:ascii="Caladea" w:hAnsi="Caladea"/>
              </w:rPr>
            </w:pPr>
          </w:p>
        </w:tc>
        <w:tc>
          <w:tcPr>
            <w:tcW w:w="2250" w:type="dxa"/>
          </w:tcPr>
          <w:p w14:paraId="5A956D77" w14:textId="21C7F345" w:rsidR="002D4A0D" w:rsidRPr="00BC6B54" w:rsidRDefault="002D4A0D" w:rsidP="002D4A0D">
            <w:pPr>
              <w:pStyle w:val="ListParagraph"/>
              <w:ind w:left="0"/>
              <w:rPr>
                <w:rFonts w:ascii="Caladea" w:hAnsi="Caladea"/>
              </w:rPr>
            </w:pPr>
            <w:r w:rsidRPr="00BC6B54">
              <w:rPr>
                <w:rFonts w:ascii="Caladea" w:hAnsi="Caladea"/>
              </w:rPr>
              <w:t>String</w:t>
            </w:r>
          </w:p>
        </w:tc>
        <w:tc>
          <w:tcPr>
            <w:tcW w:w="2250" w:type="dxa"/>
          </w:tcPr>
          <w:p w14:paraId="319545D3" w14:textId="4C0E248B" w:rsidR="002D4A0D" w:rsidRPr="00BC6B54" w:rsidRDefault="00A257E6" w:rsidP="002D4A0D">
            <w:pPr>
              <w:pStyle w:val="ListParagraph"/>
              <w:ind w:left="0"/>
              <w:rPr>
                <w:rFonts w:ascii="Caladea" w:hAnsi="Caladea"/>
              </w:rPr>
            </w:pPr>
            <w:r w:rsidRPr="00BC6B54">
              <w:rPr>
                <w:rFonts w:ascii="Caladea" w:hAnsi="Caladea"/>
              </w:rPr>
              <w:t>Zone A</w:t>
            </w:r>
          </w:p>
        </w:tc>
      </w:tr>
      <w:tr w:rsidR="00A257E6" w:rsidRPr="00BC6B54" w14:paraId="6CB8AFC9" w14:textId="77777777" w:rsidTr="00A257E6">
        <w:tc>
          <w:tcPr>
            <w:tcW w:w="630" w:type="dxa"/>
          </w:tcPr>
          <w:p w14:paraId="52B45FA2" w14:textId="23553715" w:rsidR="00A257E6" w:rsidRPr="00BC6B54" w:rsidRDefault="00A257E6" w:rsidP="002D4A0D">
            <w:pPr>
              <w:pStyle w:val="ListParagraph"/>
              <w:ind w:left="0"/>
              <w:rPr>
                <w:rFonts w:ascii="Caladea" w:hAnsi="Caladea"/>
              </w:rPr>
            </w:pPr>
            <w:r w:rsidRPr="00BC6B54">
              <w:rPr>
                <w:rFonts w:ascii="Caladea" w:hAnsi="Caladea"/>
              </w:rPr>
              <w:t>2.</w:t>
            </w:r>
          </w:p>
        </w:tc>
        <w:tc>
          <w:tcPr>
            <w:tcW w:w="1620" w:type="dxa"/>
          </w:tcPr>
          <w:p w14:paraId="6CC5A137" w14:textId="2E061B4A" w:rsidR="00A257E6" w:rsidRPr="00BC6B54" w:rsidRDefault="00A257E6" w:rsidP="002D4A0D">
            <w:pPr>
              <w:pStyle w:val="ListParagraph"/>
              <w:ind w:left="0"/>
              <w:rPr>
                <w:rFonts w:ascii="Caladea" w:hAnsi="Caladea"/>
              </w:rPr>
            </w:pPr>
            <w:r w:rsidRPr="00BC6B54">
              <w:rPr>
                <w:rFonts w:ascii="Caladea" w:hAnsi="Caladea"/>
              </w:rPr>
              <w:t>Address</w:t>
            </w:r>
          </w:p>
        </w:tc>
        <w:tc>
          <w:tcPr>
            <w:tcW w:w="2250" w:type="dxa"/>
          </w:tcPr>
          <w:p w14:paraId="74C6B33D" w14:textId="78616FE3" w:rsidR="00A257E6" w:rsidRPr="00BC6B54" w:rsidRDefault="00A257E6" w:rsidP="002D4A0D">
            <w:pPr>
              <w:pStyle w:val="ListParagraph"/>
              <w:ind w:left="0"/>
              <w:rPr>
                <w:rFonts w:ascii="Caladea" w:hAnsi="Caladea"/>
              </w:rPr>
            </w:pPr>
            <w:r w:rsidRPr="00BC6B54">
              <w:rPr>
                <w:rFonts w:ascii="Caladea" w:hAnsi="Caladea"/>
              </w:rPr>
              <w:t>Location of station</w:t>
            </w:r>
          </w:p>
        </w:tc>
        <w:tc>
          <w:tcPr>
            <w:tcW w:w="2250" w:type="dxa"/>
          </w:tcPr>
          <w:p w14:paraId="05D71989" w14:textId="7A4943ED" w:rsidR="00A257E6" w:rsidRPr="00BC6B54" w:rsidRDefault="00A257E6" w:rsidP="002D4A0D">
            <w:pPr>
              <w:pStyle w:val="ListParagraph"/>
              <w:ind w:left="0"/>
              <w:rPr>
                <w:rFonts w:ascii="Caladea" w:hAnsi="Caladea"/>
              </w:rPr>
            </w:pPr>
            <w:r w:rsidRPr="00BC6B54">
              <w:rPr>
                <w:rFonts w:ascii="Caladea" w:hAnsi="Caladea"/>
              </w:rPr>
              <w:t>String</w:t>
            </w:r>
          </w:p>
        </w:tc>
        <w:tc>
          <w:tcPr>
            <w:tcW w:w="2250" w:type="dxa"/>
          </w:tcPr>
          <w:p w14:paraId="27FB3F50" w14:textId="6CE5C19D" w:rsidR="00A257E6" w:rsidRPr="00BC6B54" w:rsidRDefault="00A257E6" w:rsidP="002D4A0D">
            <w:pPr>
              <w:pStyle w:val="ListParagraph"/>
              <w:ind w:left="0"/>
              <w:rPr>
                <w:rFonts w:ascii="Caladea" w:hAnsi="Caladea"/>
              </w:rPr>
            </w:pPr>
            <w:r w:rsidRPr="00BC6B54">
              <w:rPr>
                <w:rFonts w:ascii="Caladea" w:hAnsi="Caladea"/>
              </w:rPr>
              <w:t>Lobby A Building,120 Ecopark</w:t>
            </w:r>
          </w:p>
        </w:tc>
      </w:tr>
      <w:tr w:rsidR="00A257E6" w:rsidRPr="00BC6B54" w14:paraId="25F7C196" w14:textId="77777777" w:rsidTr="00A257E6">
        <w:tc>
          <w:tcPr>
            <w:tcW w:w="630" w:type="dxa"/>
          </w:tcPr>
          <w:p w14:paraId="78ABF4A2" w14:textId="69A1E722" w:rsidR="00A257E6" w:rsidRPr="00BC6B54" w:rsidRDefault="00A257E6" w:rsidP="002D4A0D">
            <w:pPr>
              <w:pStyle w:val="ListParagraph"/>
              <w:ind w:left="0"/>
              <w:rPr>
                <w:rFonts w:ascii="Caladea" w:hAnsi="Caladea"/>
              </w:rPr>
            </w:pPr>
            <w:r w:rsidRPr="00BC6B54">
              <w:rPr>
                <w:rFonts w:ascii="Caladea" w:hAnsi="Caladea"/>
              </w:rPr>
              <w:t>3.</w:t>
            </w:r>
          </w:p>
        </w:tc>
        <w:tc>
          <w:tcPr>
            <w:tcW w:w="1620" w:type="dxa"/>
          </w:tcPr>
          <w:p w14:paraId="77D4E368" w14:textId="50D4149E" w:rsidR="00A257E6" w:rsidRPr="00BC6B54" w:rsidRDefault="00A257E6" w:rsidP="002D4A0D">
            <w:pPr>
              <w:pStyle w:val="ListParagraph"/>
              <w:ind w:left="0"/>
              <w:rPr>
                <w:rFonts w:ascii="Caladea" w:hAnsi="Caladea"/>
              </w:rPr>
            </w:pPr>
            <w:r w:rsidRPr="00BC6B54">
              <w:rPr>
                <w:rFonts w:ascii="Caladea" w:hAnsi="Caladea"/>
              </w:rPr>
              <w:t>Area</w:t>
            </w:r>
          </w:p>
        </w:tc>
        <w:tc>
          <w:tcPr>
            <w:tcW w:w="2250" w:type="dxa"/>
          </w:tcPr>
          <w:p w14:paraId="3D251706" w14:textId="77777777" w:rsidR="00A257E6" w:rsidRPr="00BC6B54" w:rsidRDefault="00A257E6" w:rsidP="002D4A0D">
            <w:pPr>
              <w:pStyle w:val="ListParagraph"/>
              <w:ind w:left="0"/>
              <w:rPr>
                <w:rFonts w:ascii="Caladea" w:hAnsi="Caladea"/>
              </w:rPr>
            </w:pPr>
          </w:p>
        </w:tc>
        <w:tc>
          <w:tcPr>
            <w:tcW w:w="2250" w:type="dxa"/>
          </w:tcPr>
          <w:p w14:paraId="52F11FF7" w14:textId="49C970DB" w:rsidR="00A257E6" w:rsidRPr="00BC6B54" w:rsidRDefault="00A257E6" w:rsidP="002D4A0D">
            <w:pPr>
              <w:pStyle w:val="ListParagraph"/>
              <w:ind w:left="0"/>
              <w:rPr>
                <w:rFonts w:ascii="Caladea" w:hAnsi="Caladea"/>
              </w:rPr>
            </w:pPr>
            <w:r w:rsidRPr="00BC6B54">
              <w:rPr>
                <w:rFonts w:ascii="Caladea" w:hAnsi="Caladea"/>
              </w:rPr>
              <w:t xml:space="preserve">Number with </w:t>
            </w:r>
            <w:r w:rsidRPr="00BC6B54">
              <w:rPr>
                <w:rFonts w:ascii="Caladea" w:hAnsi="Caladea"/>
                <w:position w:val="-6"/>
              </w:rPr>
              <w:object w:dxaOrig="340" w:dyaOrig="320" w14:anchorId="4D0C75F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7.25pt;height:15.75pt" o:ole="">
                  <v:imagedata r:id="rId5" o:title=""/>
                </v:shape>
                <o:OLEObject Type="Embed" ProgID="Equation.DSMT4" ShapeID="_x0000_i1025" DrawAspect="Content" ObjectID="_1663668879" r:id="rId6"/>
              </w:object>
            </w:r>
            <w:r w:rsidRPr="00BC6B54">
              <w:rPr>
                <w:rFonts w:ascii="Caladea" w:hAnsi="Caladea"/>
              </w:rPr>
              <w:t xml:space="preserve"> sign</w:t>
            </w:r>
          </w:p>
        </w:tc>
        <w:tc>
          <w:tcPr>
            <w:tcW w:w="2250" w:type="dxa"/>
          </w:tcPr>
          <w:p w14:paraId="076417F5" w14:textId="1E7DE81E" w:rsidR="00A257E6" w:rsidRPr="00BC6B54" w:rsidRDefault="00A257E6" w:rsidP="002D4A0D">
            <w:pPr>
              <w:pStyle w:val="ListParagraph"/>
              <w:ind w:left="0"/>
              <w:rPr>
                <w:rFonts w:ascii="Caladea" w:hAnsi="Caladea"/>
              </w:rPr>
            </w:pPr>
            <w:r w:rsidRPr="00BC6B54">
              <w:rPr>
                <w:rFonts w:ascii="Caladea" w:hAnsi="Caladea"/>
              </w:rPr>
              <w:t xml:space="preserve">500 </w:t>
            </w:r>
            <w:r w:rsidRPr="00BC6B54">
              <w:rPr>
                <w:rFonts w:ascii="Caladea" w:hAnsi="Caladea"/>
                <w:position w:val="-6"/>
              </w:rPr>
              <w:object w:dxaOrig="340" w:dyaOrig="320" w14:anchorId="792F1678">
                <v:shape id="_x0000_i1026" type="#_x0000_t75" style="width:17.25pt;height:15.75pt" o:ole="">
                  <v:imagedata r:id="rId7" o:title=""/>
                </v:shape>
                <o:OLEObject Type="Embed" ProgID="Equation.DSMT4" ShapeID="_x0000_i1026" DrawAspect="Content" ObjectID="_1663668880" r:id="rId8"/>
              </w:object>
            </w:r>
          </w:p>
        </w:tc>
      </w:tr>
      <w:tr w:rsidR="00A257E6" w:rsidRPr="00BC6B54" w14:paraId="36173842" w14:textId="77777777" w:rsidTr="00A257E6">
        <w:tc>
          <w:tcPr>
            <w:tcW w:w="630" w:type="dxa"/>
          </w:tcPr>
          <w:p w14:paraId="179DB584" w14:textId="37466224" w:rsidR="00A257E6" w:rsidRPr="00BC6B54" w:rsidRDefault="00A257E6" w:rsidP="002D4A0D">
            <w:pPr>
              <w:pStyle w:val="ListParagraph"/>
              <w:ind w:left="0"/>
              <w:rPr>
                <w:rFonts w:ascii="Caladea" w:hAnsi="Caladea"/>
              </w:rPr>
            </w:pPr>
            <w:r w:rsidRPr="00BC6B54">
              <w:rPr>
                <w:rFonts w:ascii="Caladea" w:hAnsi="Caladea"/>
              </w:rPr>
              <w:t>4.</w:t>
            </w:r>
          </w:p>
        </w:tc>
        <w:tc>
          <w:tcPr>
            <w:tcW w:w="1620" w:type="dxa"/>
          </w:tcPr>
          <w:p w14:paraId="184945B9" w14:textId="019A9F7B" w:rsidR="00A257E6" w:rsidRPr="00BC6B54" w:rsidRDefault="00A257E6" w:rsidP="002D4A0D">
            <w:pPr>
              <w:pStyle w:val="ListParagraph"/>
              <w:ind w:left="0"/>
              <w:rPr>
                <w:rFonts w:ascii="Caladea" w:hAnsi="Caladea"/>
              </w:rPr>
            </w:pPr>
            <w:r w:rsidRPr="00BC6B54">
              <w:rPr>
                <w:rFonts w:ascii="Caladea" w:hAnsi="Caladea"/>
              </w:rPr>
              <w:t>Number of available bikes</w:t>
            </w:r>
          </w:p>
        </w:tc>
        <w:tc>
          <w:tcPr>
            <w:tcW w:w="2250" w:type="dxa"/>
          </w:tcPr>
          <w:p w14:paraId="4E048999" w14:textId="77777777" w:rsidR="00A257E6" w:rsidRPr="00BC6B54" w:rsidRDefault="00A257E6" w:rsidP="002D4A0D">
            <w:pPr>
              <w:pStyle w:val="ListParagraph"/>
              <w:ind w:left="0"/>
              <w:rPr>
                <w:rFonts w:ascii="Caladea" w:hAnsi="Caladea"/>
              </w:rPr>
            </w:pPr>
          </w:p>
        </w:tc>
        <w:tc>
          <w:tcPr>
            <w:tcW w:w="2250" w:type="dxa"/>
          </w:tcPr>
          <w:p w14:paraId="1F1F7FB0" w14:textId="6E7A4BCD" w:rsidR="00A257E6" w:rsidRPr="00BC6B54" w:rsidRDefault="00A257E6" w:rsidP="002D4A0D">
            <w:pPr>
              <w:pStyle w:val="ListParagraph"/>
              <w:ind w:left="0"/>
              <w:rPr>
                <w:rFonts w:ascii="Caladea" w:hAnsi="Caladea"/>
              </w:rPr>
            </w:pPr>
            <w:r w:rsidRPr="00BC6B54">
              <w:rPr>
                <w:rFonts w:ascii="Caladea" w:hAnsi="Caladea"/>
              </w:rPr>
              <w:t>Number</w:t>
            </w:r>
          </w:p>
        </w:tc>
        <w:tc>
          <w:tcPr>
            <w:tcW w:w="2250" w:type="dxa"/>
          </w:tcPr>
          <w:p w14:paraId="167232E5" w14:textId="73FBB6BF" w:rsidR="00A257E6" w:rsidRPr="00BC6B54" w:rsidRDefault="00A257E6" w:rsidP="002D4A0D">
            <w:pPr>
              <w:pStyle w:val="ListParagraph"/>
              <w:ind w:left="0"/>
              <w:rPr>
                <w:rFonts w:ascii="Caladea" w:hAnsi="Caladea"/>
              </w:rPr>
            </w:pPr>
            <w:r w:rsidRPr="00BC6B54">
              <w:rPr>
                <w:rFonts w:ascii="Caladea" w:hAnsi="Caladea"/>
              </w:rPr>
              <w:t>30</w:t>
            </w:r>
          </w:p>
        </w:tc>
      </w:tr>
      <w:tr w:rsidR="00A257E6" w:rsidRPr="00BC6B54" w14:paraId="3DCB40ED" w14:textId="77777777" w:rsidTr="00A257E6">
        <w:tc>
          <w:tcPr>
            <w:tcW w:w="630" w:type="dxa"/>
          </w:tcPr>
          <w:p w14:paraId="49A27E0F" w14:textId="78F079B0" w:rsidR="00A257E6" w:rsidRPr="00BC6B54" w:rsidRDefault="00A257E6" w:rsidP="002D4A0D">
            <w:pPr>
              <w:pStyle w:val="ListParagraph"/>
              <w:ind w:left="0"/>
              <w:rPr>
                <w:rFonts w:ascii="Caladea" w:hAnsi="Caladea"/>
              </w:rPr>
            </w:pPr>
            <w:r w:rsidRPr="00BC6B54">
              <w:rPr>
                <w:rFonts w:ascii="Caladea" w:hAnsi="Caladea"/>
              </w:rPr>
              <w:t>5.</w:t>
            </w:r>
          </w:p>
        </w:tc>
        <w:tc>
          <w:tcPr>
            <w:tcW w:w="1620" w:type="dxa"/>
          </w:tcPr>
          <w:p w14:paraId="79CAECB2" w14:textId="1F170A51" w:rsidR="00A257E6" w:rsidRPr="00BC6B54" w:rsidRDefault="00A257E6" w:rsidP="002D4A0D">
            <w:pPr>
              <w:pStyle w:val="ListParagraph"/>
              <w:ind w:left="0"/>
              <w:rPr>
                <w:rFonts w:ascii="Caladea" w:hAnsi="Caladea"/>
              </w:rPr>
            </w:pPr>
            <w:r w:rsidRPr="00BC6B54">
              <w:rPr>
                <w:rFonts w:ascii="Caladea" w:hAnsi="Caladea"/>
              </w:rPr>
              <w:t>Number of station points</w:t>
            </w:r>
          </w:p>
        </w:tc>
        <w:tc>
          <w:tcPr>
            <w:tcW w:w="2250" w:type="dxa"/>
          </w:tcPr>
          <w:p w14:paraId="78E77467" w14:textId="77777777" w:rsidR="00A257E6" w:rsidRPr="00BC6B54" w:rsidRDefault="00A257E6" w:rsidP="002D4A0D">
            <w:pPr>
              <w:pStyle w:val="ListParagraph"/>
              <w:ind w:left="0"/>
              <w:rPr>
                <w:rFonts w:ascii="Caladea" w:hAnsi="Caladea"/>
              </w:rPr>
            </w:pPr>
          </w:p>
        </w:tc>
        <w:tc>
          <w:tcPr>
            <w:tcW w:w="2250" w:type="dxa"/>
          </w:tcPr>
          <w:p w14:paraId="62698A7A" w14:textId="5BBC0E81" w:rsidR="00A257E6" w:rsidRPr="00BC6B54" w:rsidRDefault="00A257E6" w:rsidP="002D4A0D">
            <w:pPr>
              <w:pStyle w:val="ListParagraph"/>
              <w:ind w:left="0"/>
              <w:rPr>
                <w:rFonts w:ascii="Caladea" w:hAnsi="Caladea"/>
              </w:rPr>
            </w:pPr>
            <w:r w:rsidRPr="00BC6B54">
              <w:rPr>
                <w:rFonts w:ascii="Caladea" w:hAnsi="Caladea"/>
              </w:rPr>
              <w:t>Number</w:t>
            </w:r>
          </w:p>
        </w:tc>
        <w:tc>
          <w:tcPr>
            <w:tcW w:w="2250" w:type="dxa"/>
          </w:tcPr>
          <w:p w14:paraId="05F25C4A" w14:textId="0CAC336D" w:rsidR="00A257E6" w:rsidRPr="00BC6B54" w:rsidRDefault="00A257E6" w:rsidP="002D4A0D">
            <w:pPr>
              <w:pStyle w:val="ListParagraph"/>
              <w:ind w:left="0"/>
              <w:rPr>
                <w:rFonts w:ascii="Caladea" w:hAnsi="Caladea"/>
              </w:rPr>
            </w:pPr>
            <w:r w:rsidRPr="00BC6B54">
              <w:rPr>
                <w:rFonts w:ascii="Caladea" w:hAnsi="Caladea"/>
              </w:rPr>
              <w:t>30</w:t>
            </w:r>
          </w:p>
        </w:tc>
      </w:tr>
      <w:tr w:rsidR="00A257E6" w:rsidRPr="00BC6B54" w14:paraId="7D141F5F" w14:textId="77777777" w:rsidTr="00A257E6">
        <w:tc>
          <w:tcPr>
            <w:tcW w:w="630" w:type="dxa"/>
          </w:tcPr>
          <w:p w14:paraId="4E952740" w14:textId="2F3A0617" w:rsidR="00A257E6" w:rsidRPr="00BC6B54" w:rsidRDefault="00A257E6" w:rsidP="002D4A0D">
            <w:pPr>
              <w:pStyle w:val="ListParagraph"/>
              <w:ind w:left="0"/>
              <w:rPr>
                <w:rFonts w:ascii="Caladea" w:hAnsi="Caladea"/>
              </w:rPr>
            </w:pPr>
            <w:r w:rsidRPr="00BC6B54">
              <w:rPr>
                <w:rFonts w:ascii="Caladea" w:hAnsi="Caladea"/>
              </w:rPr>
              <w:t>6.</w:t>
            </w:r>
          </w:p>
        </w:tc>
        <w:tc>
          <w:tcPr>
            <w:tcW w:w="1620" w:type="dxa"/>
          </w:tcPr>
          <w:p w14:paraId="4B0FA395" w14:textId="1C424A66" w:rsidR="00A257E6" w:rsidRPr="00BC6B54" w:rsidRDefault="00A257E6" w:rsidP="002D4A0D">
            <w:pPr>
              <w:pStyle w:val="ListParagraph"/>
              <w:ind w:left="0"/>
              <w:rPr>
                <w:rFonts w:ascii="Caladea" w:hAnsi="Caladea"/>
              </w:rPr>
            </w:pPr>
            <w:r w:rsidRPr="00BC6B54">
              <w:rPr>
                <w:rFonts w:ascii="Caladea" w:hAnsi="Caladea"/>
              </w:rPr>
              <w:t>Distance</w:t>
            </w:r>
          </w:p>
        </w:tc>
        <w:tc>
          <w:tcPr>
            <w:tcW w:w="2250" w:type="dxa"/>
          </w:tcPr>
          <w:p w14:paraId="32036319" w14:textId="348A72FB" w:rsidR="00A257E6" w:rsidRPr="00BC6B54" w:rsidRDefault="00A257E6" w:rsidP="002D4A0D">
            <w:pPr>
              <w:pStyle w:val="ListParagraph"/>
              <w:ind w:left="0"/>
              <w:rPr>
                <w:rFonts w:ascii="Caladea" w:hAnsi="Caladea"/>
              </w:rPr>
            </w:pPr>
            <w:r w:rsidRPr="00BC6B54">
              <w:rPr>
                <w:rFonts w:ascii="Caladea" w:hAnsi="Caladea"/>
              </w:rPr>
              <w:t>Distance from customer’s location to this station</w:t>
            </w:r>
          </w:p>
        </w:tc>
        <w:tc>
          <w:tcPr>
            <w:tcW w:w="2250" w:type="dxa"/>
          </w:tcPr>
          <w:p w14:paraId="46FD7300" w14:textId="22D879DB" w:rsidR="00A257E6" w:rsidRPr="00BC6B54" w:rsidRDefault="00A257E6" w:rsidP="002D4A0D">
            <w:pPr>
              <w:pStyle w:val="ListParagraph"/>
              <w:ind w:left="0"/>
              <w:rPr>
                <w:rFonts w:ascii="Caladea" w:hAnsi="Caladea"/>
              </w:rPr>
            </w:pPr>
            <w:r w:rsidRPr="00BC6B54">
              <w:rPr>
                <w:rFonts w:ascii="Caladea" w:hAnsi="Caladea"/>
              </w:rPr>
              <w:t xml:space="preserve">Number with </w:t>
            </w:r>
            <w:r w:rsidRPr="00BC6B54">
              <w:rPr>
                <w:rFonts w:ascii="Caladea" w:hAnsi="Caladea"/>
                <w:position w:val="-6"/>
              </w:rPr>
              <w:object w:dxaOrig="260" w:dyaOrig="220" w14:anchorId="136BAF5A">
                <v:shape id="_x0000_i1027" type="#_x0000_t75" style="width:12.75pt;height:11.25pt" o:ole="">
                  <v:imagedata r:id="rId9" o:title=""/>
                </v:shape>
                <o:OLEObject Type="Embed" ProgID="Equation.DSMT4" ShapeID="_x0000_i1027" DrawAspect="Content" ObjectID="_1663668881" r:id="rId10"/>
              </w:object>
            </w:r>
            <w:r w:rsidRPr="00BC6B54">
              <w:rPr>
                <w:rFonts w:ascii="Caladea" w:hAnsi="Caladea"/>
              </w:rPr>
              <w:t xml:space="preserve"> sign</w:t>
            </w:r>
          </w:p>
        </w:tc>
        <w:tc>
          <w:tcPr>
            <w:tcW w:w="2250" w:type="dxa"/>
          </w:tcPr>
          <w:p w14:paraId="04319454" w14:textId="4E10379E" w:rsidR="00A257E6" w:rsidRPr="00BC6B54" w:rsidRDefault="00A257E6" w:rsidP="002D4A0D">
            <w:pPr>
              <w:pStyle w:val="ListParagraph"/>
              <w:ind w:left="0"/>
              <w:rPr>
                <w:rFonts w:ascii="Caladea" w:hAnsi="Caladea"/>
              </w:rPr>
            </w:pPr>
            <w:r w:rsidRPr="00BC6B54">
              <w:rPr>
                <w:rFonts w:ascii="Caladea" w:hAnsi="Caladea"/>
              </w:rPr>
              <w:t>350m</w:t>
            </w:r>
          </w:p>
        </w:tc>
      </w:tr>
      <w:tr w:rsidR="00A257E6" w:rsidRPr="00BC6B54" w14:paraId="46295A9A" w14:textId="77777777" w:rsidTr="00A257E6">
        <w:tc>
          <w:tcPr>
            <w:tcW w:w="630" w:type="dxa"/>
          </w:tcPr>
          <w:p w14:paraId="6AAB8CE7" w14:textId="0E6FA94B" w:rsidR="00A257E6" w:rsidRPr="00BC6B54" w:rsidRDefault="00A257E6" w:rsidP="002D4A0D">
            <w:pPr>
              <w:pStyle w:val="ListParagraph"/>
              <w:ind w:left="0"/>
              <w:rPr>
                <w:rFonts w:ascii="Caladea" w:hAnsi="Caladea"/>
              </w:rPr>
            </w:pPr>
            <w:r w:rsidRPr="00BC6B54">
              <w:rPr>
                <w:rFonts w:ascii="Caladea" w:hAnsi="Caladea"/>
              </w:rPr>
              <w:t>7.</w:t>
            </w:r>
          </w:p>
        </w:tc>
        <w:tc>
          <w:tcPr>
            <w:tcW w:w="1620" w:type="dxa"/>
          </w:tcPr>
          <w:p w14:paraId="52497C11" w14:textId="010E31C9" w:rsidR="00A257E6" w:rsidRPr="00BC6B54" w:rsidRDefault="00A257E6" w:rsidP="002D4A0D">
            <w:pPr>
              <w:pStyle w:val="ListParagraph"/>
              <w:ind w:left="0"/>
              <w:rPr>
                <w:rFonts w:ascii="Caladea" w:hAnsi="Caladea"/>
              </w:rPr>
            </w:pPr>
            <w:r w:rsidRPr="00BC6B54">
              <w:rPr>
                <w:rFonts w:ascii="Caladea" w:hAnsi="Caladea"/>
              </w:rPr>
              <w:t>Walking Time</w:t>
            </w:r>
          </w:p>
        </w:tc>
        <w:tc>
          <w:tcPr>
            <w:tcW w:w="2250" w:type="dxa"/>
          </w:tcPr>
          <w:p w14:paraId="68298592" w14:textId="15A301FA" w:rsidR="00A257E6" w:rsidRPr="00BC6B54" w:rsidRDefault="00A257E6" w:rsidP="002D4A0D">
            <w:pPr>
              <w:pStyle w:val="ListParagraph"/>
              <w:ind w:left="0"/>
              <w:rPr>
                <w:rFonts w:ascii="Caladea" w:hAnsi="Caladea"/>
              </w:rPr>
            </w:pPr>
            <w:r w:rsidRPr="00BC6B54">
              <w:rPr>
                <w:rFonts w:ascii="Caladea" w:hAnsi="Caladea"/>
              </w:rPr>
              <w:t>Walking time from customer’s location to this station</w:t>
            </w:r>
          </w:p>
        </w:tc>
        <w:tc>
          <w:tcPr>
            <w:tcW w:w="2250" w:type="dxa"/>
          </w:tcPr>
          <w:p w14:paraId="1BF61360" w14:textId="3A7BC2EB" w:rsidR="00A257E6" w:rsidRPr="00BC6B54" w:rsidRDefault="00A257E6" w:rsidP="002D4A0D">
            <w:pPr>
              <w:pStyle w:val="ListParagraph"/>
              <w:ind w:left="0"/>
              <w:rPr>
                <w:rFonts w:ascii="Caladea" w:hAnsi="Caladea"/>
              </w:rPr>
            </w:pPr>
            <w:r w:rsidRPr="00BC6B54">
              <w:rPr>
                <w:rFonts w:ascii="Caladea" w:hAnsi="Caladea"/>
              </w:rPr>
              <w:t xml:space="preserve">Time </w:t>
            </w:r>
            <w:r w:rsidR="00FD0175" w:rsidRPr="00BC6B54">
              <w:rPr>
                <w:rFonts w:ascii="Caladea" w:hAnsi="Caladea"/>
              </w:rPr>
              <w:t>String</w:t>
            </w:r>
          </w:p>
        </w:tc>
        <w:tc>
          <w:tcPr>
            <w:tcW w:w="2250" w:type="dxa"/>
          </w:tcPr>
          <w:p w14:paraId="4A51FB7A" w14:textId="719D264B" w:rsidR="00A257E6" w:rsidRPr="00BC6B54" w:rsidRDefault="00FD0175" w:rsidP="002D4A0D">
            <w:pPr>
              <w:pStyle w:val="ListParagraph"/>
              <w:ind w:left="0"/>
              <w:rPr>
                <w:rFonts w:ascii="Caladea" w:hAnsi="Caladea"/>
              </w:rPr>
            </w:pPr>
            <w:r w:rsidRPr="00BC6B54">
              <w:rPr>
                <w:rFonts w:ascii="Caladea" w:hAnsi="Caladea"/>
              </w:rPr>
              <w:t>5 minutes</w:t>
            </w:r>
          </w:p>
        </w:tc>
      </w:tr>
    </w:tbl>
    <w:p w14:paraId="17BACC4C" w14:textId="47640C44" w:rsidR="002D4A0D" w:rsidRPr="00BC6B54" w:rsidRDefault="00FD0175" w:rsidP="00FD0175">
      <w:pPr>
        <w:pStyle w:val="ListParagraph"/>
        <w:numPr>
          <w:ilvl w:val="0"/>
          <w:numId w:val="2"/>
        </w:numPr>
        <w:rPr>
          <w:rFonts w:ascii="Caladea" w:hAnsi="Caladea"/>
          <w:b/>
          <w:bCs/>
          <w:sz w:val="28"/>
          <w:szCs w:val="28"/>
        </w:rPr>
      </w:pPr>
      <w:r w:rsidRPr="00BC6B54">
        <w:rPr>
          <w:rFonts w:ascii="Caladea" w:hAnsi="Caladea"/>
          <w:b/>
          <w:bCs/>
          <w:sz w:val="28"/>
          <w:szCs w:val="28"/>
        </w:rPr>
        <w:t>Postcondition</w:t>
      </w:r>
    </w:p>
    <w:p w14:paraId="6437724E" w14:textId="72A4F507" w:rsidR="00FD0175" w:rsidRPr="00BC6B54" w:rsidRDefault="00BC6B54" w:rsidP="00BC6B54">
      <w:pPr>
        <w:pStyle w:val="ListParagraph"/>
        <w:numPr>
          <w:ilvl w:val="0"/>
          <w:numId w:val="6"/>
        </w:numPr>
        <w:rPr>
          <w:rFonts w:ascii="Caladea" w:hAnsi="Caladea"/>
          <w:sz w:val="26"/>
          <w:szCs w:val="26"/>
        </w:rPr>
      </w:pPr>
      <w:r w:rsidRPr="00BC6B54">
        <w:rPr>
          <w:rFonts w:ascii="Caladea" w:hAnsi="Caladea"/>
          <w:sz w:val="26"/>
          <w:szCs w:val="26"/>
        </w:rPr>
        <w:t>No.</w:t>
      </w:r>
    </w:p>
    <w:sectPr w:rsidR="00FD0175" w:rsidRPr="00BC6B54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adea">
    <w:altName w:val="Calibri"/>
    <w:charset w:val="00"/>
    <w:family w:val="auto"/>
    <w:pitch w:val="variable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DF94664"/>
    <w:multiLevelType w:val="hybridMultilevel"/>
    <w:tmpl w:val="54A47088"/>
    <w:lvl w:ilvl="0" w:tplc="95CE6642">
      <w:start w:val="5"/>
      <w:numFmt w:val="bullet"/>
      <w:lvlText w:val="-"/>
      <w:lvlJc w:val="left"/>
      <w:pPr>
        <w:ind w:left="1080" w:hanging="360"/>
      </w:pPr>
      <w:rPr>
        <w:rFonts w:ascii="Calibri" w:eastAsiaTheme="minorHAnsi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" w15:restartNumberingAfterBreak="0">
    <w:nsid w:val="15B03CFE"/>
    <w:multiLevelType w:val="hybridMultilevel"/>
    <w:tmpl w:val="1DF23226"/>
    <w:lvl w:ilvl="0" w:tplc="5EC4F150">
      <w:numFmt w:val="bullet"/>
      <w:lvlText w:val=""/>
      <w:lvlJc w:val="left"/>
      <w:pPr>
        <w:ind w:left="472" w:hanging="360"/>
      </w:pPr>
      <w:rPr>
        <w:rFonts w:ascii="Wingdings" w:eastAsia="Wingdings" w:hAnsi="Wingdings" w:cs="Wingdings" w:hint="default"/>
        <w:w w:val="100"/>
        <w:sz w:val="20"/>
        <w:szCs w:val="20"/>
        <w:lang w:val="en-US" w:eastAsia="en-US" w:bidi="ar-SA"/>
      </w:rPr>
    </w:lvl>
    <w:lvl w:ilvl="1" w:tplc="2DF0C68E">
      <w:numFmt w:val="bullet"/>
      <w:lvlText w:val="•"/>
      <w:lvlJc w:val="left"/>
      <w:pPr>
        <w:ind w:left="691" w:hanging="360"/>
      </w:pPr>
      <w:rPr>
        <w:rFonts w:hint="default"/>
        <w:lang w:val="en-US" w:eastAsia="en-US" w:bidi="ar-SA"/>
      </w:rPr>
    </w:lvl>
    <w:lvl w:ilvl="2" w:tplc="D1E84942">
      <w:numFmt w:val="bullet"/>
      <w:lvlText w:val="•"/>
      <w:lvlJc w:val="left"/>
      <w:pPr>
        <w:ind w:left="902" w:hanging="360"/>
      </w:pPr>
      <w:rPr>
        <w:rFonts w:hint="default"/>
        <w:lang w:val="en-US" w:eastAsia="en-US" w:bidi="ar-SA"/>
      </w:rPr>
    </w:lvl>
    <w:lvl w:ilvl="3" w:tplc="F47CC912">
      <w:numFmt w:val="bullet"/>
      <w:lvlText w:val="•"/>
      <w:lvlJc w:val="left"/>
      <w:pPr>
        <w:ind w:left="1113" w:hanging="360"/>
      </w:pPr>
      <w:rPr>
        <w:rFonts w:hint="default"/>
        <w:lang w:val="en-US" w:eastAsia="en-US" w:bidi="ar-SA"/>
      </w:rPr>
    </w:lvl>
    <w:lvl w:ilvl="4" w:tplc="57D4BDE0">
      <w:numFmt w:val="bullet"/>
      <w:lvlText w:val="•"/>
      <w:lvlJc w:val="left"/>
      <w:pPr>
        <w:ind w:left="1324" w:hanging="360"/>
      </w:pPr>
      <w:rPr>
        <w:rFonts w:hint="default"/>
        <w:lang w:val="en-US" w:eastAsia="en-US" w:bidi="ar-SA"/>
      </w:rPr>
    </w:lvl>
    <w:lvl w:ilvl="5" w:tplc="BC6E461A">
      <w:numFmt w:val="bullet"/>
      <w:lvlText w:val="•"/>
      <w:lvlJc w:val="left"/>
      <w:pPr>
        <w:ind w:left="1535" w:hanging="360"/>
      </w:pPr>
      <w:rPr>
        <w:rFonts w:hint="default"/>
        <w:lang w:val="en-US" w:eastAsia="en-US" w:bidi="ar-SA"/>
      </w:rPr>
    </w:lvl>
    <w:lvl w:ilvl="6" w:tplc="B8C87B8C">
      <w:numFmt w:val="bullet"/>
      <w:lvlText w:val="•"/>
      <w:lvlJc w:val="left"/>
      <w:pPr>
        <w:ind w:left="1746" w:hanging="360"/>
      </w:pPr>
      <w:rPr>
        <w:rFonts w:hint="default"/>
        <w:lang w:val="en-US" w:eastAsia="en-US" w:bidi="ar-SA"/>
      </w:rPr>
    </w:lvl>
    <w:lvl w:ilvl="7" w:tplc="35B84F58">
      <w:numFmt w:val="bullet"/>
      <w:lvlText w:val="•"/>
      <w:lvlJc w:val="left"/>
      <w:pPr>
        <w:ind w:left="1957" w:hanging="360"/>
      </w:pPr>
      <w:rPr>
        <w:rFonts w:hint="default"/>
        <w:lang w:val="en-US" w:eastAsia="en-US" w:bidi="ar-SA"/>
      </w:rPr>
    </w:lvl>
    <w:lvl w:ilvl="8" w:tplc="69B486EE">
      <w:numFmt w:val="bullet"/>
      <w:lvlText w:val="•"/>
      <w:lvlJc w:val="left"/>
      <w:pPr>
        <w:ind w:left="2168" w:hanging="360"/>
      </w:pPr>
      <w:rPr>
        <w:rFonts w:hint="default"/>
        <w:lang w:val="en-US" w:eastAsia="en-US" w:bidi="ar-SA"/>
      </w:rPr>
    </w:lvl>
  </w:abstractNum>
  <w:abstractNum w:abstractNumId="2" w15:restartNumberingAfterBreak="0">
    <w:nsid w:val="172C397C"/>
    <w:multiLevelType w:val="hybridMultilevel"/>
    <w:tmpl w:val="D7789C26"/>
    <w:lvl w:ilvl="0" w:tplc="EE7CBCC2">
      <w:start w:val="5"/>
      <w:numFmt w:val="bullet"/>
      <w:lvlText w:val="-"/>
      <w:lvlJc w:val="left"/>
      <w:pPr>
        <w:ind w:left="1080" w:hanging="360"/>
      </w:pPr>
      <w:rPr>
        <w:rFonts w:ascii="Calibri" w:eastAsiaTheme="minorHAnsi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" w15:restartNumberingAfterBreak="0">
    <w:nsid w:val="334A69EE"/>
    <w:multiLevelType w:val="hybridMultilevel"/>
    <w:tmpl w:val="D966BB72"/>
    <w:lvl w:ilvl="0" w:tplc="0409000F">
      <w:start w:val="1"/>
      <w:numFmt w:val="decimal"/>
      <w:lvlText w:val="%1."/>
      <w:lvlJc w:val="left"/>
      <w:pPr>
        <w:ind w:left="6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50" w:hanging="360"/>
      </w:pPr>
    </w:lvl>
    <w:lvl w:ilvl="2" w:tplc="0409001B" w:tentative="1">
      <w:start w:val="1"/>
      <w:numFmt w:val="lowerRoman"/>
      <w:lvlText w:val="%3."/>
      <w:lvlJc w:val="right"/>
      <w:pPr>
        <w:ind w:left="2070" w:hanging="180"/>
      </w:pPr>
    </w:lvl>
    <w:lvl w:ilvl="3" w:tplc="0409000F" w:tentative="1">
      <w:start w:val="1"/>
      <w:numFmt w:val="decimal"/>
      <w:lvlText w:val="%4."/>
      <w:lvlJc w:val="left"/>
      <w:pPr>
        <w:ind w:left="2790" w:hanging="360"/>
      </w:pPr>
    </w:lvl>
    <w:lvl w:ilvl="4" w:tplc="04090019" w:tentative="1">
      <w:start w:val="1"/>
      <w:numFmt w:val="lowerLetter"/>
      <w:lvlText w:val="%5."/>
      <w:lvlJc w:val="left"/>
      <w:pPr>
        <w:ind w:left="3510" w:hanging="360"/>
      </w:pPr>
    </w:lvl>
    <w:lvl w:ilvl="5" w:tplc="0409001B" w:tentative="1">
      <w:start w:val="1"/>
      <w:numFmt w:val="lowerRoman"/>
      <w:lvlText w:val="%6."/>
      <w:lvlJc w:val="right"/>
      <w:pPr>
        <w:ind w:left="4230" w:hanging="180"/>
      </w:pPr>
    </w:lvl>
    <w:lvl w:ilvl="6" w:tplc="0409000F" w:tentative="1">
      <w:start w:val="1"/>
      <w:numFmt w:val="decimal"/>
      <w:lvlText w:val="%7."/>
      <w:lvlJc w:val="left"/>
      <w:pPr>
        <w:ind w:left="4950" w:hanging="360"/>
      </w:pPr>
    </w:lvl>
    <w:lvl w:ilvl="7" w:tplc="04090019" w:tentative="1">
      <w:start w:val="1"/>
      <w:numFmt w:val="lowerLetter"/>
      <w:lvlText w:val="%8."/>
      <w:lvlJc w:val="left"/>
      <w:pPr>
        <w:ind w:left="5670" w:hanging="360"/>
      </w:pPr>
    </w:lvl>
    <w:lvl w:ilvl="8" w:tplc="0409001B" w:tentative="1">
      <w:start w:val="1"/>
      <w:numFmt w:val="lowerRoman"/>
      <w:lvlText w:val="%9."/>
      <w:lvlJc w:val="right"/>
      <w:pPr>
        <w:ind w:left="6390" w:hanging="180"/>
      </w:pPr>
    </w:lvl>
  </w:abstractNum>
  <w:abstractNum w:abstractNumId="4" w15:restartNumberingAfterBreak="0">
    <w:nsid w:val="43571BD7"/>
    <w:multiLevelType w:val="hybridMultilevel"/>
    <w:tmpl w:val="D09A59B2"/>
    <w:lvl w:ilvl="0" w:tplc="B3B6F49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66DF3C4B"/>
    <w:multiLevelType w:val="hybridMultilevel"/>
    <w:tmpl w:val="B596B580"/>
    <w:lvl w:ilvl="0" w:tplc="79F4FE04">
      <w:numFmt w:val="bullet"/>
      <w:lvlText w:val=""/>
      <w:lvlJc w:val="left"/>
      <w:pPr>
        <w:ind w:left="472" w:hanging="360"/>
      </w:pPr>
      <w:rPr>
        <w:rFonts w:ascii="Wingdings" w:eastAsia="Wingdings" w:hAnsi="Wingdings" w:cs="Wingdings" w:hint="default"/>
        <w:w w:val="100"/>
        <w:sz w:val="20"/>
        <w:szCs w:val="20"/>
        <w:lang w:val="en-US" w:eastAsia="en-US" w:bidi="ar-SA"/>
      </w:rPr>
    </w:lvl>
    <w:lvl w:ilvl="1" w:tplc="961667E6">
      <w:numFmt w:val="bullet"/>
      <w:lvlText w:val="•"/>
      <w:lvlJc w:val="left"/>
      <w:pPr>
        <w:ind w:left="691" w:hanging="360"/>
      </w:pPr>
      <w:rPr>
        <w:rFonts w:hint="default"/>
        <w:lang w:val="en-US" w:eastAsia="en-US" w:bidi="ar-SA"/>
      </w:rPr>
    </w:lvl>
    <w:lvl w:ilvl="2" w:tplc="6B561B1C">
      <w:numFmt w:val="bullet"/>
      <w:lvlText w:val="•"/>
      <w:lvlJc w:val="left"/>
      <w:pPr>
        <w:ind w:left="902" w:hanging="360"/>
      </w:pPr>
      <w:rPr>
        <w:rFonts w:hint="default"/>
        <w:lang w:val="en-US" w:eastAsia="en-US" w:bidi="ar-SA"/>
      </w:rPr>
    </w:lvl>
    <w:lvl w:ilvl="3" w:tplc="4A3EC30C">
      <w:numFmt w:val="bullet"/>
      <w:lvlText w:val="•"/>
      <w:lvlJc w:val="left"/>
      <w:pPr>
        <w:ind w:left="1113" w:hanging="360"/>
      </w:pPr>
      <w:rPr>
        <w:rFonts w:hint="default"/>
        <w:lang w:val="en-US" w:eastAsia="en-US" w:bidi="ar-SA"/>
      </w:rPr>
    </w:lvl>
    <w:lvl w:ilvl="4" w:tplc="2E0283C0">
      <w:numFmt w:val="bullet"/>
      <w:lvlText w:val="•"/>
      <w:lvlJc w:val="left"/>
      <w:pPr>
        <w:ind w:left="1324" w:hanging="360"/>
      </w:pPr>
      <w:rPr>
        <w:rFonts w:hint="default"/>
        <w:lang w:val="en-US" w:eastAsia="en-US" w:bidi="ar-SA"/>
      </w:rPr>
    </w:lvl>
    <w:lvl w:ilvl="5" w:tplc="F8F68CF2">
      <w:numFmt w:val="bullet"/>
      <w:lvlText w:val="•"/>
      <w:lvlJc w:val="left"/>
      <w:pPr>
        <w:ind w:left="1535" w:hanging="360"/>
      </w:pPr>
      <w:rPr>
        <w:rFonts w:hint="default"/>
        <w:lang w:val="en-US" w:eastAsia="en-US" w:bidi="ar-SA"/>
      </w:rPr>
    </w:lvl>
    <w:lvl w:ilvl="6" w:tplc="CBDC70DC">
      <w:numFmt w:val="bullet"/>
      <w:lvlText w:val="•"/>
      <w:lvlJc w:val="left"/>
      <w:pPr>
        <w:ind w:left="1746" w:hanging="360"/>
      </w:pPr>
      <w:rPr>
        <w:rFonts w:hint="default"/>
        <w:lang w:val="en-US" w:eastAsia="en-US" w:bidi="ar-SA"/>
      </w:rPr>
    </w:lvl>
    <w:lvl w:ilvl="7" w:tplc="3CACEA28">
      <w:numFmt w:val="bullet"/>
      <w:lvlText w:val="•"/>
      <w:lvlJc w:val="left"/>
      <w:pPr>
        <w:ind w:left="1957" w:hanging="360"/>
      </w:pPr>
      <w:rPr>
        <w:rFonts w:hint="default"/>
        <w:lang w:val="en-US" w:eastAsia="en-US" w:bidi="ar-SA"/>
      </w:rPr>
    </w:lvl>
    <w:lvl w:ilvl="8" w:tplc="B714FCCE">
      <w:numFmt w:val="bullet"/>
      <w:lvlText w:val="•"/>
      <w:lvlJc w:val="left"/>
      <w:pPr>
        <w:ind w:left="2168" w:hanging="360"/>
      </w:pPr>
      <w:rPr>
        <w:rFonts w:hint="default"/>
        <w:lang w:val="en-US" w:eastAsia="en-US" w:bidi="ar-SA"/>
      </w:rPr>
    </w:lvl>
  </w:abstractNum>
  <w:abstractNum w:abstractNumId="6" w15:restartNumberingAfterBreak="0">
    <w:nsid w:val="78646563"/>
    <w:multiLevelType w:val="hybridMultilevel"/>
    <w:tmpl w:val="D776682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3"/>
  </w:num>
  <w:num w:numId="3">
    <w:abstractNumId w:val="4"/>
  </w:num>
  <w:num w:numId="4">
    <w:abstractNumId w:val="5"/>
  </w:num>
  <w:num w:numId="5">
    <w:abstractNumId w:val="1"/>
  </w:num>
  <w:num w:numId="6">
    <w:abstractNumId w:val="0"/>
  </w:num>
  <w:num w:numId="7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87C9E"/>
    <w:rsid w:val="000A7CC3"/>
    <w:rsid w:val="001D3F97"/>
    <w:rsid w:val="001D5902"/>
    <w:rsid w:val="00212C05"/>
    <w:rsid w:val="002D4A0D"/>
    <w:rsid w:val="003908E6"/>
    <w:rsid w:val="003F77B5"/>
    <w:rsid w:val="006B58B4"/>
    <w:rsid w:val="00887C9E"/>
    <w:rsid w:val="008D0111"/>
    <w:rsid w:val="0094039B"/>
    <w:rsid w:val="009474D2"/>
    <w:rsid w:val="009624E2"/>
    <w:rsid w:val="00A257E6"/>
    <w:rsid w:val="00BC6B54"/>
    <w:rsid w:val="00DA1ED9"/>
    <w:rsid w:val="00FA4510"/>
    <w:rsid w:val="00FD0175"/>
    <w:rsid w:val="00FD722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1C4A75B"/>
  <w15:chartTrackingRefBased/>
  <w15:docId w15:val="{1E322C11-D741-4E19-B6E3-BFA6BEFAF30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3F77B5"/>
    <w:pPr>
      <w:ind w:left="720"/>
      <w:contextualSpacing/>
    </w:pPr>
  </w:style>
  <w:style w:type="paragraph" w:styleId="BodyText">
    <w:name w:val="Body Text"/>
    <w:basedOn w:val="Normal"/>
    <w:link w:val="BodyTextChar"/>
    <w:uiPriority w:val="1"/>
    <w:qFormat/>
    <w:rsid w:val="00DA1ED9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  <w:sz w:val="26"/>
      <w:szCs w:val="26"/>
    </w:rPr>
  </w:style>
  <w:style w:type="character" w:customStyle="1" w:styleId="BodyTextChar">
    <w:name w:val="Body Text Char"/>
    <w:basedOn w:val="DefaultParagraphFont"/>
    <w:link w:val="BodyText"/>
    <w:uiPriority w:val="1"/>
    <w:rsid w:val="00DA1ED9"/>
    <w:rPr>
      <w:rFonts w:ascii="Times New Roman" w:eastAsia="Times New Roman" w:hAnsi="Times New Roman" w:cs="Times New Roman"/>
      <w:sz w:val="26"/>
      <w:szCs w:val="26"/>
    </w:rPr>
  </w:style>
  <w:style w:type="paragraph" w:customStyle="1" w:styleId="TableParagraph">
    <w:name w:val="Table Paragraph"/>
    <w:basedOn w:val="Normal"/>
    <w:uiPriority w:val="1"/>
    <w:qFormat/>
    <w:rsid w:val="00DA1ED9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</w:rPr>
  </w:style>
  <w:style w:type="table" w:styleId="TableGrid">
    <w:name w:val="Table Grid"/>
    <w:basedOn w:val="TableNormal"/>
    <w:uiPriority w:val="39"/>
    <w:rsid w:val="009474D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0</TotalTime>
  <Pages>2</Pages>
  <Words>257</Words>
  <Characters>1465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1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ong Nguyen Hai</dc:creator>
  <cp:keywords/>
  <dc:description/>
  <cp:lastModifiedBy>Long Nguyen Hai</cp:lastModifiedBy>
  <cp:revision>11</cp:revision>
  <dcterms:created xsi:type="dcterms:W3CDTF">2020-10-06T17:25:00Z</dcterms:created>
  <dcterms:modified xsi:type="dcterms:W3CDTF">2020-10-08T06:28:00Z</dcterms:modified>
</cp:coreProperties>
</file>